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81" r:id="rId2"/>
    <p:sldId id="282" r:id="rId3"/>
    <p:sldId id="283" r:id="rId4"/>
    <p:sldId id="284" r:id="rId5"/>
    <p:sldId id="285" r:id="rId6"/>
    <p:sldId id="286" r:id="rId7"/>
    <p:sldId id="287" r:id="rId8"/>
    <p:sldId id="288" r:id="rId9"/>
    <p:sldId id="256" r:id="rId10"/>
    <p:sldId id="257" r:id="rId11"/>
    <p:sldId id="258" r:id="rId12"/>
    <p:sldId id="272" r:id="rId13"/>
    <p:sldId id="276" r:id="rId14"/>
    <p:sldId id="268" r:id="rId15"/>
    <p:sldId id="277" r:id="rId16"/>
    <p:sldId id="278" r:id="rId17"/>
    <p:sldId id="279" r:id="rId18"/>
    <p:sldId id="280" r:id="rId19"/>
    <p:sldId id="267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EE9D6"/>
    <a:srgbClr val="FCCB9E"/>
    <a:srgbClr val="DA6D31"/>
    <a:srgbClr val="8AD6F0"/>
    <a:srgbClr val="262626"/>
    <a:srgbClr val="FBF16F"/>
    <a:srgbClr val="F9D6E6"/>
    <a:srgbClr val="45B1A5"/>
    <a:srgbClr val="A8BE54"/>
    <a:srgbClr val="6FB26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706" autoAdjust="0"/>
    <p:restoredTop sz="94660"/>
  </p:normalViewPr>
  <p:slideViewPr>
    <p:cSldViewPr>
      <p:cViewPr varScale="1">
        <p:scale>
          <a:sx n="70" d="100"/>
          <a:sy n="70" d="100"/>
        </p:scale>
        <p:origin x="95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478C46-BFEF-43EF-858E-9CC362BECC44}" type="datetimeFigureOut">
              <a:rPr lang="en-US" smtClean="0"/>
              <a:t>29-03-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388CE4-204F-47C6-96E1-0960249E1C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8800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A6F92B9-E9FF-4A10-8BF8-BBED74D3AD8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781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7" descr="图片包含 物体&#10;&#10;描述已自动生成">
            <a:extLst>
              <a:ext uri="{FF2B5EF4-FFF2-40B4-BE49-F238E27FC236}">
                <a16:creationId xmlns:a16="http://schemas.microsoft.com/office/drawing/2014/main" id="{A6D5910E-80AA-4DE9-AB08-6DC6B899EF45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4" r="71189" b="90707"/>
          <a:stretch/>
        </p:blipFill>
        <p:spPr>
          <a:xfrm>
            <a:off x="9496493" y="0"/>
            <a:ext cx="2268934" cy="1043709"/>
          </a:xfrm>
          <a:prstGeom prst="rect">
            <a:avLst/>
          </a:prstGeom>
        </p:spPr>
      </p:pic>
      <p:pic>
        <p:nvPicPr>
          <p:cNvPr id="11" name="9">
            <a:extLst>
              <a:ext uri="{FF2B5EF4-FFF2-40B4-BE49-F238E27FC236}">
                <a16:creationId xmlns:a16="http://schemas.microsoft.com/office/drawing/2014/main" id="{8A6D0C57-945F-487C-B0D0-D3B038B818A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alphaModFix amt="35000"/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53" r="9930" b="41587"/>
          <a:stretch/>
        </p:blipFill>
        <p:spPr>
          <a:xfrm>
            <a:off x="1676401" y="381000"/>
            <a:ext cx="8839199" cy="6027055"/>
          </a:xfrm>
          <a:prstGeom prst="rect">
            <a:avLst/>
          </a:prstGeom>
        </p:spPr>
      </p:pic>
      <p:pic>
        <p:nvPicPr>
          <p:cNvPr id="18" name="15">
            <a:extLst>
              <a:ext uri="{FF2B5EF4-FFF2-40B4-BE49-F238E27FC236}">
                <a16:creationId xmlns:a16="http://schemas.microsoft.com/office/drawing/2014/main" id="{6E81B4FD-457D-42B1-82EB-1B78F51D8ED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534" r="70035" b="50000"/>
          <a:stretch/>
        </p:blipFill>
        <p:spPr>
          <a:xfrm rot="20742049" flipH="1">
            <a:off x="9706316" y="794079"/>
            <a:ext cx="2161277" cy="1775835"/>
          </a:xfrm>
          <a:prstGeom prst="rect">
            <a:avLst/>
          </a:prstGeom>
        </p:spPr>
      </p:pic>
      <p:pic>
        <p:nvPicPr>
          <p:cNvPr id="19" name="17" descr="图片包含 鲜花&#10;&#10;描述已自动生成">
            <a:extLst>
              <a:ext uri="{FF2B5EF4-FFF2-40B4-BE49-F238E27FC236}">
                <a16:creationId xmlns:a16="http://schemas.microsoft.com/office/drawing/2014/main" id="{FA9333CB-923D-47EB-AA8C-B6E25B12C82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961" t="17534" r="2028" b="66064"/>
          <a:stretch/>
        </p:blipFill>
        <p:spPr>
          <a:xfrm flipH="1">
            <a:off x="138583" y="1681996"/>
            <a:ext cx="1540471" cy="1530598"/>
          </a:xfrm>
          <a:prstGeom prst="rect">
            <a:avLst/>
          </a:prstGeom>
        </p:spPr>
      </p:pic>
      <p:pic>
        <p:nvPicPr>
          <p:cNvPr id="20" name="23">
            <a:extLst>
              <a:ext uri="{FF2B5EF4-FFF2-40B4-BE49-F238E27FC236}">
                <a16:creationId xmlns:a16="http://schemas.microsoft.com/office/drawing/2014/main" id="{C56E68DA-4AD1-4676-AC9C-27EEC3ACBCD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152"/>
          <a:stretch/>
        </p:blipFill>
        <p:spPr>
          <a:xfrm>
            <a:off x="-1" y="5094568"/>
            <a:ext cx="12192001" cy="1763432"/>
          </a:xfrm>
          <a:prstGeom prst="rect">
            <a:avLst/>
          </a:prstGeom>
        </p:spPr>
      </p:pic>
      <p:pic>
        <p:nvPicPr>
          <p:cNvPr id="21" name="13">
            <a:extLst>
              <a:ext uri="{FF2B5EF4-FFF2-40B4-BE49-F238E27FC236}">
                <a16:creationId xmlns:a16="http://schemas.microsoft.com/office/drawing/2014/main" id="{CFCE1F0F-9763-4CE5-89B4-4B8E6C54029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640"/>
          <a:stretch/>
        </p:blipFill>
        <p:spPr>
          <a:xfrm>
            <a:off x="7747907" y="5237779"/>
            <a:ext cx="4444093" cy="1680448"/>
          </a:xfrm>
          <a:prstGeom prst="rect">
            <a:avLst/>
          </a:prstGeom>
        </p:spPr>
      </p:pic>
      <p:pic>
        <p:nvPicPr>
          <p:cNvPr id="22" name="21">
            <a:extLst>
              <a:ext uri="{FF2B5EF4-FFF2-40B4-BE49-F238E27FC236}">
                <a16:creationId xmlns:a16="http://schemas.microsoft.com/office/drawing/2014/main" id="{50E6BB05-0467-4FD5-B767-7500A8FB919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053" r="77654" b="66064"/>
          <a:stretch/>
        </p:blipFill>
        <p:spPr>
          <a:xfrm>
            <a:off x="490083" y="5237779"/>
            <a:ext cx="1842592" cy="1636248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E4C4DB43-92E2-4B86-A8DE-8A11017158A0}"/>
              </a:ext>
            </a:extLst>
          </p:cNvPr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27533" y="353519"/>
            <a:ext cx="2926334" cy="1121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7438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96B2F8-AD20-4A41-AC50-FA2ACA2E23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E63FB90-99CC-430A-84CB-CA92F5237C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D89C50-9A0C-4C85-A9DA-8B19B1C642F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2D4399-332A-47F5-83BA-57C0186217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29-03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D8E0F6B-D086-4BB8-A4BD-D4A9F2F6AD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A06A46-6988-49E7-AB37-001F2F999D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4991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E5835F-32C3-4E34-A15C-A5E5BD8665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22D323C-8EF8-4A6E-89C2-4BDF67906F4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5988C2-359C-489A-B0BE-048A4B943F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29-03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7AEC39-D39C-4BF6-B3C5-EF6C62AEFE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C017EB-A17B-4023-9EF3-A63350B149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7957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1">
            <a:extLst>
              <a:ext uri="{FF2B5EF4-FFF2-40B4-BE49-F238E27FC236}">
                <a16:creationId xmlns:a16="http://schemas.microsoft.com/office/drawing/2014/main" id="{8907F4D1-A459-4074-80B3-D68FFE8A9C96}"/>
              </a:ext>
            </a:extLst>
          </p:cNvPr>
          <p:cNvSpPr txBox="1"/>
          <p:nvPr userDrawn="1"/>
        </p:nvSpPr>
        <p:spPr>
          <a:xfrm>
            <a:off x="3200400" y="1463948"/>
            <a:ext cx="4107215" cy="226985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1500">
                <a:ln w="25400">
                  <a:solidFill>
                    <a:srgbClr val="84BFB7"/>
                  </a:solidFill>
                </a:ln>
                <a:solidFill>
                  <a:schemeClr val="bg1"/>
                </a:solidFill>
                <a:latin typeface="字魂5号-无外润黑体" panose="00000500000000000000" pitchFamily="2" charset="-122"/>
                <a:ea typeface="字魂5号-无外润黑体" panose="00000500000000000000" pitchFamily="2" charset="-122"/>
              </a:defRPr>
            </a:lvl1pPr>
          </a:lstStyle>
          <a:p>
            <a:pPr algn="ctr">
              <a:lnSpc>
                <a:spcPct val="124000"/>
              </a:lnSpc>
            </a:pPr>
            <a:r>
              <a:rPr lang="en-US" altLang="zh-CN" sz="6000" spc="200">
                <a:ln w="53975">
                  <a:solidFill>
                    <a:srgbClr val="38A191"/>
                  </a:solidFill>
                </a:ln>
                <a:latin typeface="#9Slide03 BoosterNextFYBlack" panose="02000A03000000020004" pitchFamily="2" charset="0"/>
              </a:rPr>
              <a:t>TIẾT</a:t>
            </a:r>
            <a:r>
              <a:rPr lang="en-US" altLang="zh-CN" sz="6000" spc="200" baseline="0">
                <a:ln w="53975">
                  <a:solidFill>
                    <a:srgbClr val="38A191"/>
                  </a:solidFill>
                </a:ln>
                <a:latin typeface="#9Slide03 BoosterNextFYBlack" panose="02000A03000000020004" pitchFamily="2" charset="0"/>
              </a:rPr>
              <a:t> HỌC</a:t>
            </a:r>
          </a:p>
          <a:p>
            <a:pPr algn="ctr">
              <a:lnSpc>
                <a:spcPct val="124000"/>
              </a:lnSpc>
            </a:pPr>
            <a:r>
              <a:rPr lang="en-US" altLang="zh-CN" sz="6000" spc="200" baseline="0">
                <a:ln w="53975">
                  <a:solidFill>
                    <a:srgbClr val="38A191"/>
                  </a:solidFill>
                </a:ln>
                <a:latin typeface="#9Slide03 BoosterNextFYBlack" panose="02000A03000000020004" pitchFamily="2" charset="0"/>
              </a:rPr>
              <a:t>KẾT THÚC</a:t>
            </a:r>
            <a:endParaRPr lang="zh-CN" altLang="en-US" sz="6000" spc="200" dirty="0">
              <a:ln w="53975">
                <a:solidFill>
                  <a:srgbClr val="38A191"/>
                </a:solidFill>
              </a:ln>
              <a:latin typeface="#9Slide03 BoosterNextFYBlack" panose="02000A03000000020004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01235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14">
            <a:extLst>
              <a:ext uri="{FF2B5EF4-FFF2-40B4-BE49-F238E27FC236}">
                <a16:creationId xmlns:a16="http://schemas.microsoft.com/office/drawing/2014/main" id="{6B2AFD16-BFCD-4C39-8647-487AD3AD24A3}"/>
              </a:ext>
            </a:extLst>
          </p:cNvPr>
          <p:cNvGrpSpPr/>
          <p:nvPr userDrawn="1"/>
        </p:nvGrpSpPr>
        <p:grpSpPr>
          <a:xfrm>
            <a:off x="2552472" y="887633"/>
            <a:ext cx="7087057" cy="5082734"/>
            <a:chOff x="7589157" y="1156133"/>
            <a:chExt cx="3145876" cy="2256177"/>
          </a:xfrm>
        </p:grpSpPr>
        <p:sp>
          <p:nvSpPr>
            <p:cNvPr id="17" name="15">
              <a:extLst>
                <a:ext uri="{FF2B5EF4-FFF2-40B4-BE49-F238E27FC236}">
                  <a16:creationId xmlns:a16="http://schemas.microsoft.com/office/drawing/2014/main" id="{7B9FE4BE-4BE7-4FEC-B554-A09C01EF652A}"/>
                </a:ext>
              </a:extLst>
            </p:cNvPr>
            <p:cNvSpPr/>
            <p:nvPr/>
          </p:nvSpPr>
          <p:spPr>
            <a:xfrm>
              <a:off x="8172857" y="1264949"/>
              <a:ext cx="1851599" cy="1851598"/>
            </a:xfrm>
            <a:prstGeom prst="ellipse">
              <a:avLst/>
            </a:prstGeom>
            <a:noFill/>
            <a:ln>
              <a:solidFill>
                <a:srgbClr val="3FAB9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9" name="17">
              <a:extLst>
                <a:ext uri="{FF2B5EF4-FFF2-40B4-BE49-F238E27FC236}">
                  <a16:creationId xmlns:a16="http://schemas.microsoft.com/office/drawing/2014/main" id="{3A48F494-C33A-434C-BEFD-342E7E974543}"/>
                </a:ext>
              </a:extLst>
            </p:cNvPr>
            <p:cNvCxnSpPr/>
            <p:nvPr/>
          </p:nvCxnSpPr>
          <p:spPr>
            <a:xfrm flipH="1">
              <a:off x="9900683" y="1156133"/>
              <a:ext cx="834350" cy="591526"/>
            </a:xfrm>
            <a:prstGeom prst="line">
              <a:avLst/>
            </a:prstGeom>
            <a:ln w="19050">
              <a:solidFill>
                <a:srgbClr val="3FAB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18">
              <a:extLst>
                <a:ext uri="{FF2B5EF4-FFF2-40B4-BE49-F238E27FC236}">
                  <a16:creationId xmlns:a16="http://schemas.microsoft.com/office/drawing/2014/main" id="{84752757-8A62-4A76-9DF1-88A508D8601E}"/>
                </a:ext>
              </a:extLst>
            </p:cNvPr>
            <p:cNvCxnSpPr/>
            <p:nvPr/>
          </p:nvCxnSpPr>
          <p:spPr>
            <a:xfrm flipH="1">
              <a:off x="7589157" y="2820784"/>
              <a:ext cx="834350" cy="591526"/>
            </a:xfrm>
            <a:prstGeom prst="line">
              <a:avLst/>
            </a:prstGeom>
            <a:ln w="19050">
              <a:solidFill>
                <a:srgbClr val="3FAB9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1" name="17" descr="图片包含 鲜花&#10;&#10;描述已自动生成">
            <a:extLst>
              <a:ext uri="{FF2B5EF4-FFF2-40B4-BE49-F238E27FC236}">
                <a16:creationId xmlns:a16="http://schemas.microsoft.com/office/drawing/2014/main" id="{62B991D6-0131-406C-9C37-7749915DF7B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961" t="17534" r="2028" b="66064"/>
          <a:stretch/>
        </p:blipFill>
        <p:spPr>
          <a:xfrm flipH="1">
            <a:off x="138583" y="1681996"/>
            <a:ext cx="1540471" cy="1530598"/>
          </a:xfrm>
          <a:prstGeom prst="rect">
            <a:avLst/>
          </a:prstGeom>
        </p:spPr>
      </p:pic>
      <p:pic>
        <p:nvPicPr>
          <p:cNvPr id="32" name="23">
            <a:extLst>
              <a:ext uri="{FF2B5EF4-FFF2-40B4-BE49-F238E27FC236}">
                <a16:creationId xmlns:a16="http://schemas.microsoft.com/office/drawing/2014/main" id="{A72A4175-296A-4489-BFBD-7FDD57B71A9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152"/>
          <a:stretch/>
        </p:blipFill>
        <p:spPr>
          <a:xfrm>
            <a:off x="-1" y="5094568"/>
            <a:ext cx="12192001" cy="1763432"/>
          </a:xfrm>
          <a:prstGeom prst="rect">
            <a:avLst/>
          </a:prstGeom>
        </p:spPr>
      </p:pic>
      <p:pic>
        <p:nvPicPr>
          <p:cNvPr id="33" name="13">
            <a:extLst>
              <a:ext uri="{FF2B5EF4-FFF2-40B4-BE49-F238E27FC236}">
                <a16:creationId xmlns:a16="http://schemas.microsoft.com/office/drawing/2014/main" id="{52B09718-0451-4DC3-B826-4F24B6474D6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640"/>
          <a:stretch/>
        </p:blipFill>
        <p:spPr>
          <a:xfrm>
            <a:off x="7747907" y="5237779"/>
            <a:ext cx="4444093" cy="1680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29374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bg>
      <p:bgPr>
        <a:blipFill dpi="0" rotWithShape="1">
          <a:blip r:embed="rId2">
            <a:alphaModFix amt="62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339297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bg>
      <p:bgPr>
        <a:blipFill dpi="0" rotWithShape="1">
          <a:blip r:embed="rId2">
            <a:alphaModFix amt="5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5BE015EE-4ABE-441B-BBA7-C7F14B9BAA2D}"/>
              </a:ext>
            </a:extLst>
          </p:cNvPr>
          <p:cNvSpPr/>
          <p:nvPr userDrawn="1"/>
        </p:nvSpPr>
        <p:spPr>
          <a:xfrm>
            <a:off x="228600" y="419100"/>
            <a:ext cx="11734800" cy="6019800"/>
          </a:xfrm>
          <a:prstGeom prst="roundRect">
            <a:avLst>
              <a:gd name="adj" fmla="val 6893"/>
            </a:avLst>
          </a:prstGeom>
          <a:solidFill>
            <a:schemeClr val="bg1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7614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bg>
      <p:bgPr>
        <a:blipFill dpi="0" rotWithShape="1">
          <a:blip r:embed="rId2">
            <a:alphaModFix amt="56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489634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9">
            <a:extLst>
              <a:ext uri="{FF2B5EF4-FFF2-40B4-BE49-F238E27FC236}">
                <a16:creationId xmlns:a16="http://schemas.microsoft.com/office/drawing/2014/main" id="{8A6D0C57-945F-487C-B0D0-D3B038B818A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35000"/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53" r="9930" b="41587"/>
          <a:stretch/>
        </p:blipFill>
        <p:spPr>
          <a:xfrm>
            <a:off x="1676401" y="381000"/>
            <a:ext cx="8839199" cy="6027055"/>
          </a:xfrm>
          <a:prstGeom prst="rect">
            <a:avLst/>
          </a:prstGeom>
        </p:spPr>
      </p:pic>
      <p:pic>
        <p:nvPicPr>
          <p:cNvPr id="18" name="15">
            <a:extLst>
              <a:ext uri="{FF2B5EF4-FFF2-40B4-BE49-F238E27FC236}">
                <a16:creationId xmlns:a16="http://schemas.microsoft.com/office/drawing/2014/main" id="{6E81B4FD-457D-42B1-82EB-1B78F51D8ED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534" r="70035" b="50000"/>
          <a:stretch/>
        </p:blipFill>
        <p:spPr>
          <a:xfrm rot="20742049" flipH="1">
            <a:off x="9706316" y="794079"/>
            <a:ext cx="2161277" cy="1775835"/>
          </a:xfrm>
          <a:prstGeom prst="rect">
            <a:avLst/>
          </a:prstGeom>
        </p:spPr>
      </p:pic>
      <p:pic>
        <p:nvPicPr>
          <p:cNvPr id="19" name="17" descr="图片包含 鲜花&#10;&#10;描述已自动生成">
            <a:extLst>
              <a:ext uri="{FF2B5EF4-FFF2-40B4-BE49-F238E27FC236}">
                <a16:creationId xmlns:a16="http://schemas.microsoft.com/office/drawing/2014/main" id="{FA9333CB-923D-47EB-AA8C-B6E25B12C82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961" t="17534" r="2028" b="66064"/>
          <a:stretch/>
        </p:blipFill>
        <p:spPr>
          <a:xfrm flipH="1">
            <a:off x="781992" y="441887"/>
            <a:ext cx="1540471" cy="1530598"/>
          </a:xfrm>
          <a:prstGeom prst="rect">
            <a:avLst/>
          </a:prstGeom>
        </p:spPr>
      </p:pic>
      <p:pic>
        <p:nvPicPr>
          <p:cNvPr id="20" name="23">
            <a:extLst>
              <a:ext uri="{FF2B5EF4-FFF2-40B4-BE49-F238E27FC236}">
                <a16:creationId xmlns:a16="http://schemas.microsoft.com/office/drawing/2014/main" id="{C56E68DA-4AD1-4676-AC9C-27EEC3ACBCD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152"/>
          <a:stretch/>
        </p:blipFill>
        <p:spPr>
          <a:xfrm>
            <a:off x="-1" y="5094568"/>
            <a:ext cx="12192001" cy="1763432"/>
          </a:xfrm>
          <a:prstGeom prst="rect">
            <a:avLst/>
          </a:prstGeom>
        </p:spPr>
      </p:pic>
      <p:pic>
        <p:nvPicPr>
          <p:cNvPr id="21" name="13">
            <a:extLst>
              <a:ext uri="{FF2B5EF4-FFF2-40B4-BE49-F238E27FC236}">
                <a16:creationId xmlns:a16="http://schemas.microsoft.com/office/drawing/2014/main" id="{CFCE1F0F-9763-4CE5-89B4-4B8E6C54029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640"/>
          <a:stretch/>
        </p:blipFill>
        <p:spPr>
          <a:xfrm>
            <a:off x="7747907" y="5237779"/>
            <a:ext cx="4444093" cy="1680448"/>
          </a:xfrm>
          <a:prstGeom prst="rect">
            <a:avLst/>
          </a:prstGeom>
        </p:spPr>
      </p:pic>
      <p:pic>
        <p:nvPicPr>
          <p:cNvPr id="22" name="21">
            <a:extLst>
              <a:ext uri="{FF2B5EF4-FFF2-40B4-BE49-F238E27FC236}">
                <a16:creationId xmlns:a16="http://schemas.microsoft.com/office/drawing/2014/main" id="{50E6BB05-0467-4FD5-B767-7500A8FB919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053" r="77654" b="66064"/>
          <a:stretch/>
        </p:blipFill>
        <p:spPr>
          <a:xfrm>
            <a:off x="490083" y="5237779"/>
            <a:ext cx="1842592" cy="1636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35258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0C0013-563A-4406-98E2-B87B3C7834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AF30C37-8FB3-444B-9AE6-825C2F4090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29-03-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7755448-C47B-4BA5-905A-39A3AB6454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039446-5786-49E7-9D0B-645698A75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8750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ED9407-EA38-493A-8646-A2F2A42A4C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29-03-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5F5E1AA-43B9-4893-96D2-E2B6D5045C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D5CBCF-9DF1-4907-9415-B0F0DDB9C0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6268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E01F1E-69D3-47AF-9C0B-CFFF4CB5DB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2F62CD-6860-44C5-B8C9-CF51825EF0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485FC5-C1F7-47F8-84A4-577190AACE8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37EA68B-CE63-4BB9-BA40-2A73D03F77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2A03-AF4E-4248-9C27-D04B9525746A}" type="datetimeFigureOut">
              <a:rPr lang="en-US" smtClean="0"/>
              <a:t>29-03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39A1C9-3AC0-43B2-A2E9-F252D14D3A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E1D6B6-3528-4509-9EAF-B7992261B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3145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9Slide.vn - 2019">
            <a:extLst>
              <a:ext uri="{FF2B5EF4-FFF2-40B4-BE49-F238E27FC236}">
                <a16:creationId xmlns:a16="http://schemas.microsoft.com/office/drawing/2014/main" id="{2B02A181-3159-4C7F-A35D-D0712AD5F3E7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67C4BEB-224B-4295-B183-470FFD58C0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920E9F-D5FB-4501-AD07-7D8AADF391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FF0153-EA4C-42D8-8B94-62C6B47626C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F52A03-AF4E-4248-9C27-D04B9525746A}" type="datetimeFigureOut">
              <a:rPr lang="en-US" smtClean="0"/>
              <a:t>29-03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834D26-B66F-4340-B67F-08B580267F0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48548F-3694-4CFA-9059-41ACC83A9F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FE1742-649D-4277-8A42-7340C30292A8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HẠM DUYÊN">
            <a:extLst>
              <a:ext uri="{FF2B5EF4-FFF2-40B4-BE49-F238E27FC236}">
                <a16:creationId xmlns:a16="http://schemas.microsoft.com/office/drawing/2014/main" id="{218FE340-9DC8-4A42-85A8-79A32EA3DA04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-11683019" y="2999195"/>
            <a:ext cx="810838" cy="85961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108562F-2834-4343-AB8A-8DEF03AD24E1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5690581" y="13534721"/>
            <a:ext cx="810838" cy="85961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04B1107-122B-4FF9-97FB-235B26FE8A4D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23064181" y="2999195"/>
            <a:ext cx="810838" cy="85961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012B485-23B2-4E07-B3F2-75EE9BAD938B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5690581" y="-7536333"/>
            <a:ext cx="810838" cy="859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410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1" r:id="rId4"/>
    <p:sldLayoutId id="2147483653" r:id="rId5"/>
    <p:sldLayoutId id="2147483660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gif"/><Relationship Id="rId3" Type="http://schemas.openxmlformats.org/officeDocument/2006/relationships/image" Target="../media/image12.png"/><Relationship Id="rId7" Type="http://schemas.openxmlformats.org/officeDocument/2006/relationships/image" Target="../media/image16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5.png"/><Relationship Id="rId11" Type="http://schemas.openxmlformats.org/officeDocument/2006/relationships/image" Target="../media/image20.gif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4.gif"/><Relationship Id="rId18" Type="http://schemas.openxmlformats.org/officeDocument/2006/relationships/slide" Target="slide6.xml"/><Relationship Id="rId3" Type="http://schemas.openxmlformats.org/officeDocument/2006/relationships/audio" Target="../media/audio1.wav"/><Relationship Id="rId21" Type="http://schemas.openxmlformats.org/officeDocument/2006/relationships/image" Target="../media/image28.png"/><Relationship Id="rId7" Type="http://schemas.openxmlformats.org/officeDocument/2006/relationships/image" Target="../media/image14.png"/><Relationship Id="rId12" Type="http://schemas.openxmlformats.org/officeDocument/2006/relationships/image" Target="../media/image23.gif"/><Relationship Id="rId17" Type="http://schemas.openxmlformats.org/officeDocument/2006/relationships/image" Target="../media/image26.gif"/><Relationship Id="rId25" Type="http://schemas.openxmlformats.org/officeDocument/2006/relationships/image" Target="../media/image30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5.gif"/><Relationship Id="rId20" Type="http://schemas.openxmlformats.org/officeDocument/2006/relationships/slide" Target="slide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3.png"/><Relationship Id="rId11" Type="http://schemas.openxmlformats.org/officeDocument/2006/relationships/image" Target="../media/image22.gif"/><Relationship Id="rId24" Type="http://schemas.openxmlformats.org/officeDocument/2006/relationships/slide" Target="slide5.xml"/><Relationship Id="rId5" Type="http://schemas.openxmlformats.org/officeDocument/2006/relationships/image" Target="../media/image12.png"/><Relationship Id="rId15" Type="http://schemas.openxmlformats.org/officeDocument/2006/relationships/image" Target="../media/image20.gif"/><Relationship Id="rId23" Type="http://schemas.openxmlformats.org/officeDocument/2006/relationships/image" Target="../media/image29.png"/><Relationship Id="rId10" Type="http://schemas.openxmlformats.org/officeDocument/2006/relationships/image" Target="../media/image21.gif"/><Relationship Id="rId19" Type="http://schemas.openxmlformats.org/officeDocument/2006/relationships/image" Target="../media/image27.png"/><Relationship Id="rId4" Type="http://schemas.openxmlformats.org/officeDocument/2006/relationships/audio" Target="../media/audio2.wav"/><Relationship Id="rId9" Type="http://schemas.openxmlformats.org/officeDocument/2006/relationships/image" Target="../media/image16.gif"/><Relationship Id="rId14" Type="http://schemas.openxmlformats.org/officeDocument/2006/relationships/image" Target="../media/image19.png"/><Relationship Id="rId22" Type="http://schemas.openxmlformats.org/officeDocument/2006/relationships/slide" Target="slide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audio" Target="../media/audio4.wav"/><Relationship Id="rId7" Type="http://schemas.openxmlformats.org/officeDocument/2006/relationships/image" Target="../media/image33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2.jpeg"/><Relationship Id="rId5" Type="http://schemas.openxmlformats.org/officeDocument/2006/relationships/image" Target="../media/image31.jpe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gif"/><Relationship Id="rId3" Type="http://schemas.openxmlformats.org/officeDocument/2006/relationships/audio" Target="../media/audio4.wav"/><Relationship Id="rId7" Type="http://schemas.openxmlformats.org/officeDocument/2006/relationships/image" Target="../media/image32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1.jpeg"/><Relationship Id="rId5" Type="http://schemas.openxmlformats.org/officeDocument/2006/relationships/image" Target="../media/image19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gif"/><Relationship Id="rId3" Type="http://schemas.openxmlformats.org/officeDocument/2006/relationships/audio" Target="../media/audio4.wav"/><Relationship Id="rId7" Type="http://schemas.openxmlformats.org/officeDocument/2006/relationships/image" Target="../media/image32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1.jpeg"/><Relationship Id="rId5" Type="http://schemas.openxmlformats.org/officeDocument/2006/relationships/image" Target="../media/image34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gif"/><Relationship Id="rId3" Type="http://schemas.openxmlformats.org/officeDocument/2006/relationships/audio" Target="../media/audio4.wav"/><Relationship Id="rId7" Type="http://schemas.openxmlformats.org/officeDocument/2006/relationships/image" Target="../media/image32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1.jpeg"/><Relationship Id="rId5" Type="http://schemas.openxmlformats.org/officeDocument/2006/relationships/image" Target="../media/image35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3F1315A-1F55-5035-AFFD-38FCD95DE393}"/>
              </a:ext>
            </a:extLst>
          </p:cNvPr>
          <p:cNvPicPr>
            <a:picLocks noChangeAspect="1"/>
          </p:cNvPicPr>
          <p:nvPr/>
        </p:nvPicPr>
        <p:blipFill>
          <a:blip r:embed="rId2">
            <a:biLevel thresh="7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400300" y="2209800"/>
            <a:ext cx="7315200" cy="317092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0176A8F-7866-3E5B-87C0-8FBCC6843667}"/>
              </a:ext>
            </a:extLst>
          </p:cNvPr>
          <p:cNvSpPr txBox="1"/>
          <p:nvPr/>
        </p:nvSpPr>
        <p:spPr>
          <a:xfrm>
            <a:off x="2895600" y="1524000"/>
            <a:ext cx="632460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34408"/>
                </a:solidFill>
                <a:latin typeface="Quicksand" panose="00000500000000000000" pitchFamily="2" charset="0"/>
              </a:rPr>
              <a:t>TRƯỜNG TIỂU HỌC PHÚC LỢI</a:t>
            </a:r>
          </a:p>
        </p:txBody>
      </p:sp>
    </p:spTree>
    <p:extLst>
      <p:ext uri="{BB962C8B-B14F-4D97-AF65-F5344CB8AC3E}">
        <p14:creationId xmlns:p14="http://schemas.microsoft.com/office/powerpoint/2010/main" val="115944651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TUAN\Downloads\Luyện tập 1.png">
            <a:extLst>
              <a:ext uri="{FF2B5EF4-FFF2-40B4-BE49-F238E27FC236}">
                <a16:creationId xmlns:a16="http://schemas.microsoft.com/office/drawing/2014/main" id="{5E21FD0F-9491-4856-9578-9BE6637D43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82999" y="1993900"/>
            <a:ext cx="4610057" cy="204917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99255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22F1C6D-8E75-4007-943E-33D6F28BAA4E}"/>
              </a:ext>
            </a:extLst>
          </p:cNvPr>
          <p:cNvGrpSpPr/>
          <p:nvPr/>
        </p:nvGrpSpPr>
        <p:grpSpPr>
          <a:xfrm>
            <a:off x="564713" y="495300"/>
            <a:ext cx="668922" cy="707886"/>
            <a:chOff x="1559434" y="1176116"/>
            <a:chExt cx="668922" cy="707886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76419026-A302-4100-8F84-9DD668513605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F74C3866-A356-4771-A710-8855DC78D387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45B1A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17D5F6D9-7B42-4E50-A81D-3C98F2174FA3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rgbClr val="45B1A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A4AF9CF-A0D8-493A-8A54-1812198345A3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CD13ACBD-3FF4-4D12-9AF8-92A94DE2A735}"/>
              </a:ext>
            </a:extLst>
          </p:cNvPr>
          <p:cNvSpPr txBox="1"/>
          <p:nvPr/>
        </p:nvSpPr>
        <p:spPr>
          <a:xfrm>
            <a:off x="1327177" y="495300"/>
            <a:ext cx="40925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Đặt tính rồi tính.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16" name="6">
            <a:extLst>
              <a:ext uri="{FF2B5EF4-FFF2-40B4-BE49-F238E27FC236}">
                <a16:creationId xmlns:a16="http://schemas.microsoft.com/office/drawing/2014/main" id="{143733A7-439B-4DA3-9A89-27E10457AC88}"/>
              </a:ext>
            </a:extLst>
          </p:cNvPr>
          <p:cNvSpPr/>
          <p:nvPr/>
        </p:nvSpPr>
        <p:spPr>
          <a:xfrm>
            <a:off x="560794" y="1739900"/>
            <a:ext cx="2394478" cy="3365500"/>
          </a:xfrm>
          <a:prstGeom prst="roundRect">
            <a:avLst>
              <a:gd name="adj" fmla="val 12604"/>
            </a:avLst>
          </a:prstGeom>
          <a:solidFill>
            <a:schemeClr val="bg1"/>
          </a:solidFill>
          <a:ln w="28575">
            <a:solidFill>
              <a:srgbClr val="45B1A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900" dirty="0">
              <a:solidFill>
                <a:schemeClr val="bg1"/>
              </a:solidFill>
              <a:latin typeface="思源宋体 Heavy" panose="02020900000000000000" pitchFamily="18" charset="-122"/>
              <a:ea typeface="思源宋体 Heavy" panose="02020900000000000000" pitchFamily="18" charset="-122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8DE5F0C-03A5-4D8F-99E3-895ACF1F446F}"/>
              </a:ext>
            </a:extLst>
          </p:cNvPr>
          <p:cNvSpPr txBox="1"/>
          <p:nvPr/>
        </p:nvSpPr>
        <p:spPr>
          <a:xfrm>
            <a:off x="1211607" y="3082015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  <a:endParaRPr lang="en-US" sz="4000" b="1" dirty="0">
              <a:solidFill>
                <a:srgbClr val="2681D4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44F1CDC-07D9-4758-A0FF-D38C4A5C2247}"/>
              </a:ext>
            </a:extLst>
          </p:cNvPr>
          <p:cNvSpPr txBox="1"/>
          <p:nvPr/>
        </p:nvSpPr>
        <p:spPr>
          <a:xfrm>
            <a:off x="1024405" y="3364348"/>
            <a:ext cx="5329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+</a:t>
            </a:r>
            <a:endParaRPr lang="en-US" sz="4000" b="1" dirty="0">
              <a:solidFill>
                <a:srgbClr val="2681D4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25646D7-1BD5-4B72-8B06-B99F052432F4}"/>
              </a:ext>
            </a:extLst>
          </p:cNvPr>
          <p:cNvSpPr txBox="1"/>
          <p:nvPr/>
        </p:nvSpPr>
        <p:spPr>
          <a:xfrm>
            <a:off x="1709706" y="3082015"/>
            <a:ext cx="6133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  <a:endParaRPr lang="en-US" sz="4000" b="1" dirty="0">
              <a:solidFill>
                <a:srgbClr val="2681D4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FD226C4-3258-438E-B9C7-B1D6284C8C16}"/>
              </a:ext>
            </a:extLst>
          </p:cNvPr>
          <p:cNvSpPr txBox="1"/>
          <p:nvPr/>
        </p:nvSpPr>
        <p:spPr>
          <a:xfrm>
            <a:off x="1709706" y="4245114"/>
            <a:ext cx="6133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8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0EC2069-F431-4003-B3AF-6A1083EEFED0}"/>
              </a:ext>
            </a:extLst>
          </p:cNvPr>
          <p:cNvCxnSpPr/>
          <p:nvPr/>
        </p:nvCxnSpPr>
        <p:spPr>
          <a:xfrm>
            <a:off x="1176306" y="4261347"/>
            <a:ext cx="106935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37B36C59-D29D-49AB-A037-2FC594F0E2B2}"/>
              </a:ext>
            </a:extLst>
          </p:cNvPr>
          <p:cNvSpPr txBox="1"/>
          <p:nvPr/>
        </p:nvSpPr>
        <p:spPr>
          <a:xfrm>
            <a:off x="1709706" y="3640861"/>
            <a:ext cx="6133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  <a:endParaRPr lang="en-US" sz="4000" b="1" dirty="0">
              <a:solidFill>
                <a:srgbClr val="2681D4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A28084E-E836-44D5-9171-EFDAE63F6A4F}"/>
              </a:ext>
            </a:extLst>
          </p:cNvPr>
          <p:cNvSpPr txBox="1"/>
          <p:nvPr/>
        </p:nvSpPr>
        <p:spPr>
          <a:xfrm>
            <a:off x="1371600" y="4245114"/>
            <a:ext cx="5597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  <a:endParaRPr lang="en-US" sz="40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25" name="6">
            <a:extLst>
              <a:ext uri="{FF2B5EF4-FFF2-40B4-BE49-F238E27FC236}">
                <a16:creationId xmlns:a16="http://schemas.microsoft.com/office/drawing/2014/main" id="{1900BA9F-FEC7-4971-8DC6-FDCD263DEFC5}"/>
              </a:ext>
            </a:extLst>
          </p:cNvPr>
          <p:cNvSpPr/>
          <p:nvPr/>
        </p:nvSpPr>
        <p:spPr>
          <a:xfrm>
            <a:off x="3468881" y="1739900"/>
            <a:ext cx="2394478" cy="3365500"/>
          </a:xfrm>
          <a:prstGeom prst="roundRect">
            <a:avLst>
              <a:gd name="adj" fmla="val 12604"/>
            </a:avLst>
          </a:prstGeom>
          <a:solidFill>
            <a:schemeClr val="bg1"/>
          </a:solidFill>
          <a:ln w="28575">
            <a:solidFill>
              <a:srgbClr val="45B1A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900" dirty="0">
              <a:solidFill>
                <a:schemeClr val="bg1"/>
              </a:solidFill>
              <a:latin typeface="思源宋体 Heavy" panose="02020900000000000000" pitchFamily="18" charset="-122"/>
              <a:ea typeface="思源宋体 Heavy" panose="02020900000000000000" pitchFamily="18" charset="-122"/>
            </a:endParaRPr>
          </a:p>
        </p:txBody>
      </p:sp>
      <p:sp>
        <p:nvSpPr>
          <p:cNvPr id="26" name="6">
            <a:extLst>
              <a:ext uri="{FF2B5EF4-FFF2-40B4-BE49-F238E27FC236}">
                <a16:creationId xmlns:a16="http://schemas.microsoft.com/office/drawing/2014/main" id="{FE1CDDB8-52D1-4A9E-B1E6-0612A393792C}"/>
              </a:ext>
            </a:extLst>
          </p:cNvPr>
          <p:cNvSpPr/>
          <p:nvPr/>
        </p:nvSpPr>
        <p:spPr>
          <a:xfrm>
            <a:off x="6376968" y="1739900"/>
            <a:ext cx="2394478" cy="3365500"/>
          </a:xfrm>
          <a:prstGeom prst="roundRect">
            <a:avLst>
              <a:gd name="adj" fmla="val 12604"/>
            </a:avLst>
          </a:prstGeom>
          <a:solidFill>
            <a:schemeClr val="bg1"/>
          </a:solidFill>
          <a:ln w="28575">
            <a:solidFill>
              <a:srgbClr val="45B1A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900" dirty="0">
              <a:solidFill>
                <a:schemeClr val="bg1"/>
              </a:solidFill>
              <a:latin typeface="思源宋体 Heavy" panose="02020900000000000000" pitchFamily="18" charset="-122"/>
              <a:ea typeface="思源宋体 Heavy" panose="02020900000000000000" pitchFamily="18" charset="-122"/>
            </a:endParaRPr>
          </a:p>
        </p:txBody>
      </p:sp>
      <p:sp>
        <p:nvSpPr>
          <p:cNvPr id="27" name="6">
            <a:extLst>
              <a:ext uri="{FF2B5EF4-FFF2-40B4-BE49-F238E27FC236}">
                <a16:creationId xmlns:a16="http://schemas.microsoft.com/office/drawing/2014/main" id="{E4D85F24-CA2D-4D16-A690-EBC6CDF00BE7}"/>
              </a:ext>
            </a:extLst>
          </p:cNvPr>
          <p:cNvSpPr/>
          <p:nvPr/>
        </p:nvSpPr>
        <p:spPr>
          <a:xfrm>
            <a:off x="9285055" y="1739900"/>
            <a:ext cx="2394478" cy="3365500"/>
          </a:xfrm>
          <a:prstGeom prst="roundRect">
            <a:avLst>
              <a:gd name="adj" fmla="val 12604"/>
            </a:avLst>
          </a:prstGeom>
          <a:solidFill>
            <a:schemeClr val="bg1"/>
          </a:solidFill>
          <a:ln w="28575">
            <a:solidFill>
              <a:srgbClr val="45B1A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900" dirty="0">
              <a:solidFill>
                <a:schemeClr val="bg1"/>
              </a:solidFill>
              <a:latin typeface="思源宋体 Heavy" panose="02020900000000000000" pitchFamily="18" charset="-122"/>
              <a:ea typeface="思源宋体 Heavy" panose="02020900000000000000" pitchFamily="18" charset="-122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79974D5-8374-4250-94D9-72BD00F3E234}"/>
              </a:ext>
            </a:extLst>
          </p:cNvPr>
          <p:cNvSpPr txBox="1"/>
          <p:nvPr/>
        </p:nvSpPr>
        <p:spPr>
          <a:xfrm>
            <a:off x="4150101" y="3082015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  <a:endParaRPr lang="en-US" sz="4000" b="1" dirty="0">
              <a:solidFill>
                <a:srgbClr val="2681D4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B24658E-41B1-4C92-AD78-2297940C120A}"/>
              </a:ext>
            </a:extLst>
          </p:cNvPr>
          <p:cNvSpPr txBox="1"/>
          <p:nvPr/>
        </p:nvSpPr>
        <p:spPr>
          <a:xfrm>
            <a:off x="3962899" y="3364348"/>
            <a:ext cx="5329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91F947E-C2E4-4E9E-B678-117AB4AE65DB}"/>
              </a:ext>
            </a:extLst>
          </p:cNvPr>
          <p:cNvSpPr txBox="1"/>
          <p:nvPr/>
        </p:nvSpPr>
        <p:spPr>
          <a:xfrm>
            <a:off x="4648200" y="3082015"/>
            <a:ext cx="6133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7</a:t>
            </a:r>
            <a:endParaRPr lang="en-US" sz="4000" b="1" dirty="0">
              <a:solidFill>
                <a:srgbClr val="2681D4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5073B0D3-5B78-4C10-B850-DFB3901557A8}"/>
              </a:ext>
            </a:extLst>
          </p:cNvPr>
          <p:cNvSpPr txBox="1"/>
          <p:nvPr/>
        </p:nvSpPr>
        <p:spPr>
          <a:xfrm>
            <a:off x="4648200" y="4245114"/>
            <a:ext cx="6133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ED03B08B-E35F-48F1-BB40-71FA30151355}"/>
              </a:ext>
            </a:extLst>
          </p:cNvPr>
          <p:cNvCxnSpPr/>
          <p:nvPr/>
        </p:nvCxnSpPr>
        <p:spPr>
          <a:xfrm>
            <a:off x="4114800" y="4261347"/>
            <a:ext cx="106935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E33E02A4-35BF-4A0E-ACB7-6AB9531E9BF8}"/>
              </a:ext>
            </a:extLst>
          </p:cNvPr>
          <p:cNvSpPr txBox="1"/>
          <p:nvPr/>
        </p:nvSpPr>
        <p:spPr>
          <a:xfrm>
            <a:off x="4648200" y="3640861"/>
            <a:ext cx="6133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2</a:t>
            </a:r>
            <a:endParaRPr lang="en-US" sz="4000" b="1" dirty="0">
              <a:solidFill>
                <a:srgbClr val="2681D4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B948960A-7481-43E2-BB81-0EC27C73086E}"/>
              </a:ext>
            </a:extLst>
          </p:cNvPr>
          <p:cNvSpPr txBox="1"/>
          <p:nvPr/>
        </p:nvSpPr>
        <p:spPr>
          <a:xfrm>
            <a:off x="4310094" y="4245114"/>
            <a:ext cx="5597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6</a:t>
            </a:r>
            <a:endParaRPr lang="en-US" sz="40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FBBACC3C-217D-4403-9FF3-0F7E3D71A42B}"/>
              </a:ext>
            </a:extLst>
          </p:cNvPr>
          <p:cNvSpPr txBox="1"/>
          <p:nvPr/>
        </p:nvSpPr>
        <p:spPr>
          <a:xfrm>
            <a:off x="7045701" y="3082015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  <a:endParaRPr lang="en-US" sz="4000" b="1" dirty="0">
              <a:solidFill>
                <a:srgbClr val="2681D4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7C42D6F7-0C43-4233-856A-619AEB790757}"/>
              </a:ext>
            </a:extLst>
          </p:cNvPr>
          <p:cNvSpPr txBox="1"/>
          <p:nvPr/>
        </p:nvSpPr>
        <p:spPr>
          <a:xfrm>
            <a:off x="6858499" y="3364348"/>
            <a:ext cx="5329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BA2E2058-F6A0-434F-988A-73CC1DB24F4D}"/>
              </a:ext>
            </a:extLst>
          </p:cNvPr>
          <p:cNvSpPr txBox="1"/>
          <p:nvPr/>
        </p:nvSpPr>
        <p:spPr>
          <a:xfrm>
            <a:off x="7543800" y="3082015"/>
            <a:ext cx="6133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8</a:t>
            </a:r>
            <a:endParaRPr lang="en-US" sz="4000" b="1" dirty="0">
              <a:solidFill>
                <a:srgbClr val="2681D4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28902BA3-82A0-45D6-8A17-AF890E7B6BD5}"/>
              </a:ext>
            </a:extLst>
          </p:cNvPr>
          <p:cNvSpPr txBox="1"/>
          <p:nvPr/>
        </p:nvSpPr>
        <p:spPr>
          <a:xfrm>
            <a:off x="7543800" y="4245114"/>
            <a:ext cx="6133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  <a:endParaRPr lang="en-US" sz="40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B1254F06-5355-4C07-BF88-20D6B70455DE}"/>
              </a:ext>
            </a:extLst>
          </p:cNvPr>
          <p:cNvCxnSpPr/>
          <p:nvPr/>
        </p:nvCxnSpPr>
        <p:spPr>
          <a:xfrm>
            <a:off x="7010400" y="4261347"/>
            <a:ext cx="106935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D7F16F0D-EF4C-4CA9-89D9-C6371E5FCC06}"/>
              </a:ext>
            </a:extLst>
          </p:cNvPr>
          <p:cNvSpPr txBox="1"/>
          <p:nvPr/>
        </p:nvSpPr>
        <p:spPr>
          <a:xfrm>
            <a:off x="7543800" y="3640861"/>
            <a:ext cx="6133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3</a:t>
            </a:r>
            <a:endParaRPr lang="en-US" sz="4000" b="1" dirty="0">
              <a:solidFill>
                <a:srgbClr val="2681D4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0CD7ACF2-301F-459B-9E10-9F54C626C313}"/>
              </a:ext>
            </a:extLst>
          </p:cNvPr>
          <p:cNvSpPr txBox="1"/>
          <p:nvPr/>
        </p:nvSpPr>
        <p:spPr>
          <a:xfrm>
            <a:off x="7205694" y="4245114"/>
            <a:ext cx="5597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  <a:endParaRPr lang="en-US" sz="40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0DEFA4E9-0EDB-4117-9EFD-8DFA259125DF}"/>
              </a:ext>
            </a:extLst>
          </p:cNvPr>
          <p:cNvSpPr txBox="1"/>
          <p:nvPr/>
        </p:nvSpPr>
        <p:spPr>
          <a:xfrm>
            <a:off x="9937530" y="3082015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9</a:t>
            </a:r>
            <a:endParaRPr lang="en-US" sz="4000" b="1" dirty="0">
              <a:solidFill>
                <a:srgbClr val="2681D4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74C3D74A-16BD-4492-A29D-64F0D4B6FE55}"/>
              </a:ext>
            </a:extLst>
          </p:cNvPr>
          <p:cNvSpPr txBox="1"/>
          <p:nvPr/>
        </p:nvSpPr>
        <p:spPr>
          <a:xfrm>
            <a:off x="9750328" y="3364348"/>
            <a:ext cx="5329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–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D8664498-3BF7-4258-8DD2-6EEFE0697326}"/>
              </a:ext>
            </a:extLst>
          </p:cNvPr>
          <p:cNvSpPr txBox="1"/>
          <p:nvPr/>
        </p:nvSpPr>
        <p:spPr>
          <a:xfrm>
            <a:off x="10435629" y="3082015"/>
            <a:ext cx="6133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  <a:endParaRPr lang="en-US" sz="4000" b="1" dirty="0">
              <a:solidFill>
                <a:srgbClr val="2681D4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2D8EA810-EA1A-41A0-9217-D4F19CF0C1A7}"/>
              </a:ext>
            </a:extLst>
          </p:cNvPr>
          <p:cNvSpPr txBox="1"/>
          <p:nvPr/>
        </p:nvSpPr>
        <p:spPr>
          <a:xfrm>
            <a:off x="10435629" y="4245114"/>
            <a:ext cx="6133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  <a:endParaRPr lang="en-US" sz="40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DB93FEFF-C687-432E-ADD3-2EFF95A15DFB}"/>
              </a:ext>
            </a:extLst>
          </p:cNvPr>
          <p:cNvCxnSpPr/>
          <p:nvPr/>
        </p:nvCxnSpPr>
        <p:spPr>
          <a:xfrm>
            <a:off x="9902229" y="4261347"/>
            <a:ext cx="106935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>
            <a:extLst>
              <a:ext uri="{FF2B5EF4-FFF2-40B4-BE49-F238E27FC236}">
                <a16:creationId xmlns:a16="http://schemas.microsoft.com/office/drawing/2014/main" id="{8FDD127D-4BA4-4217-B584-B4B9E4FBAA5E}"/>
              </a:ext>
            </a:extLst>
          </p:cNvPr>
          <p:cNvSpPr txBox="1"/>
          <p:nvPr/>
        </p:nvSpPr>
        <p:spPr>
          <a:xfrm>
            <a:off x="9937530" y="3640861"/>
            <a:ext cx="920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4</a:t>
            </a:r>
            <a:endParaRPr lang="en-US" sz="4000" b="1" dirty="0">
              <a:solidFill>
                <a:srgbClr val="2681D4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2BF434F8-DD33-43FA-BAE4-28B1F14FEA7B}"/>
              </a:ext>
            </a:extLst>
          </p:cNvPr>
          <p:cNvSpPr txBox="1"/>
          <p:nvPr/>
        </p:nvSpPr>
        <p:spPr>
          <a:xfrm>
            <a:off x="10435629" y="3640861"/>
            <a:ext cx="6133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2681D4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1</a:t>
            </a:r>
            <a:endParaRPr lang="en-US" sz="4000" b="1" dirty="0">
              <a:solidFill>
                <a:srgbClr val="2681D4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8B555116-8C77-4A79-A3C5-2D12A7F3B5C9}"/>
              </a:ext>
            </a:extLst>
          </p:cNvPr>
          <p:cNvSpPr txBox="1"/>
          <p:nvPr/>
        </p:nvSpPr>
        <p:spPr>
          <a:xfrm>
            <a:off x="10097523" y="4245114"/>
            <a:ext cx="5597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5</a:t>
            </a:r>
            <a:endParaRPr lang="en-US" sz="40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66" name="Rectangle: Rounded Corners 65">
            <a:extLst>
              <a:ext uri="{FF2B5EF4-FFF2-40B4-BE49-F238E27FC236}">
                <a16:creationId xmlns:a16="http://schemas.microsoft.com/office/drawing/2014/main" id="{17654907-1160-4BAA-9D7B-8867C954AE2E}"/>
              </a:ext>
            </a:extLst>
          </p:cNvPr>
          <p:cNvSpPr/>
          <p:nvPr/>
        </p:nvSpPr>
        <p:spPr>
          <a:xfrm>
            <a:off x="558800" y="1739900"/>
            <a:ext cx="2396472" cy="1056909"/>
          </a:xfrm>
          <a:prstGeom prst="roundRect">
            <a:avLst>
              <a:gd name="adj" fmla="val 27482"/>
            </a:avLst>
          </a:prstGeom>
          <a:solidFill>
            <a:srgbClr val="45B1A5"/>
          </a:solidFill>
          <a:ln w="28575">
            <a:solidFill>
              <a:srgbClr val="45B1A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Arial" panose="020B0604020202020204" pitchFamily="34" charset="0"/>
                <a:ea typeface="思源宋体 Heavy" panose="02020900000000000000" pitchFamily="18" charset="-122"/>
                <a:cs typeface="Arial" panose="020B0604020202020204" pitchFamily="34" charset="0"/>
              </a:rPr>
              <a:t>23 + 5</a:t>
            </a:r>
          </a:p>
        </p:txBody>
      </p:sp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EE519E95-1E08-4946-BECB-00C9BE688FB8}"/>
              </a:ext>
            </a:extLst>
          </p:cNvPr>
          <p:cNvSpPr/>
          <p:nvPr/>
        </p:nvSpPr>
        <p:spPr>
          <a:xfrm>
            <a:off x="3468881" y="1739900"/>
            <a:ext cx="2396472" cy="1056909"/>
          </a:xfrm>
          <a:prstGeom prst="roundRect">
            <a:avLst>
              <a:gd name="adj" fmla="val 27482"/>
            </a:avLst>
          </a:prstGeom>
          <a:solidFill>
            <a:srgbClr val="45B1A5"/>
          </a:solidFill>
          <a:ln w="28575">
            <a:solidFill>
              <a:srgbClr val="45B1A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Arial" panose="020B0604020202020204" pitchFamily="34" charset="0"/>
                <a:ea typeface="思源宋体 Heavy" panose="02020900000000000000" pitchFamily="18" charset="-122"/>
                <a:cs typeface="Arial" panose="020B0604020202020204" pitchFamily="34" charset="0"/>
              </a:rPr>
              <a:t>67 + 2</a:t>
            </a:r>
          </a:p>
        </p:txBody>
      </p:sp>
      <p:sp>
        <p:nvSpPr>
          <p:cNvPr id="68" name="Rectangle: Rounded Corners 67">
            <a:extLst>
              <a:ext uri="{FF2B5EF4-FFF2-40B4-BE49-F238E27FC236}">
                <a16:creationId xmlns:a16="http://schemas.microsoft.com/office/drawing/2014/main" id="{5A95B7D7-1F0E-4F96-8730-0766CD3DAE72}"/>
              </a:ext>
            </a:extLst>
          </p:cNvPr>
          <p:cNvSpPr/>
          <p:nvPr/>
        </p:nvSpPr>
        <p:spPr>
          <a:xfrm>
            <a:off x="6376968" y="1739900"/>
            <a:ext cx="2396472" cy="1056909"/>
          </a:xfrm>
          <a:prstGeom prst="roundRect">
            <a:avLst>
              <a:gd name="adj" fmla="val 27482"/>
            </a:avLst>
          </a:prstGeom>
          <a:solidFill>
            <a:srgbClr val="45B1A5"/>
          </a:solidFill>
          <a:ln w="28575">
            <a:solidFill>
              <a:srgbClr val="45B1A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Arial" panose="020B0604020202020204" pitchFamily="34" charset="0"/>
                <a:ea typeface="思源宋体 Heavy" panose="02020900000000000000" pitchFamily="18" charset="-122"/>
                <a:cs typeface="Arial" panose="020B0604020202020204" pitchFamily="34" charset="0"/>
              </a:rPr>
              <a:t>48 – 3</a:t>
            </a:r>
          </a:p>
        </p:txBody>
      </p:sp>
      <p:sp>
        <p:nvSpPr>
          <p:cNvPr id="69" name="Rectangle: Rounded Corners 68">
            <a:extLst>
              <a:ext uri="{FF2B5EF4-FFF2-40B4-BE49-F238E27FC236}">
                <a16:creationId xmlns:a16="http://schemas.microsoft.com/office/drawing/2014/main" id="{BB394873-E7E7-4B6A-857E-DE40F8E13E9D}"/>
              </a:ext>
            </a:extLst>
          </p:cNvPr>
          <p:cNvSpPr/>
          <p:nvPr/>
        </p:nvSpPr>
        <p:spPr>
          <a:xfrm>
            <a:off x="9283061" y="1739900"/>
            <a:ext cx="2396472" cy="1056909"/>
          </a:xfrm>
          <a:prstGeom prst="roundRect">
            <a:avLst>
              <a:gd name="adj" fmla="val 27482"/>
            </a:avLst>
          </a:prstGeom>
          <a:solidFill>
            <a:srgbClr val="45B1A5"/>
          </a:solidFill>
          <a:ln w="28575">
            <a:solidFill>
              <a:srgbClr val="45B1A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Arial" panose="020B0604020202020204" pitchFamily="34" charset="0"/>
                <a:ea typeface="思源宋体 Heavy" panose="02020900000000000000" pitchFamily="18" charset="-122"/>
                <a:cs typeface="Arial" panose="020B0604020202020204" pitchFamily="34" charset="0"/>
              </a:rPr>
              <a:t>95 – 41</a:t>
            </a:r>
          </a:p>
        </p:txBody>
      </p:sp>
    </p:spTree>
    <p:extLst>
      <p:ext uri="{BB962C8B-B14F-4D97-AF65-F5344CB8AC3E}">
        <p14:creationId xmlns:p14="http://schemas.microsoft.com/office/powerpoint/2010/main" val="25965823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16" grpId="0" animBg="1"/>
      <p:bldP spid="17" grpId="0"/>
      <p:bldP spid="18" grpId="0"/>
      <p:bldP spid="19" grpId="0"/>
      <p:bldP spid="20" grpId="0"/>
      <p:bldP spid="23" grpId="0"/>
      <p:bldP spid="24" grpId="0"/>
      <p:bldP spid="25" grpId="0" animBg="1"/>
      <p:bldP spid="26" grpId="0" animBg="1"/>
      <p:bldP spid="27" grpId="0" animBg="1"/>
      <p:bldP spid="28" grpId="0"/>
      <p:bldP spid="29" grpId="0"/>
      <p:bldP spid="30" grpId="0"/>
      <p:bldP spid="43" grpId="0"/>
      <p:bldP spid="48" grpId="0"/>
      <p:bldP spid="49" grpId="0"/>
      <p:bldP spid="50" grpId="0"/>
      <p:bldP spid="51" grpId="0"/>
      <p:bldP spid="52" grpId="0"/>
      <p:bldP spid="53" grpId="0"/>
      <p:bldP spid="56" grpId="0"/>
      <p:bldP spid="57" grpId="0"/>
      <p:bldP spid="58" grpId="0"/>
      <p:bldP spid="59" grpId="0"/>
      <p:bldP spid="60" grpId="0"/>
      <p:bldP spid="61" grpId="0"/>
      <p:bldP spid="63" grpId="0"/>
      <p:bldP spid="64" grpId="0"/>
      <p:bldP spid="65" grpId="0"/>
      <p:bldP spid="66" grpId="0" animBg="1"/>
      <p:bldP spid="67" grpId="0" animBg="1"/>
      <p:bldP spid="68" grpId="0" animBg="1"/>
      <p:bldP spid="6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F6FDC34-6CC8-4324-8CBD-3E0ECBC30BC9}"/>
              </a:ext>
            </a:extLst>
          </p:cNvPr>
          <p:cNvGrpSpPr/>
          <p:nvPr/>
        </p:nvGrpSpPr>
        <p:grpSpPr>
          <a:xfrm>
            <a:off x="564713" y="503307"/>
            <a:ext cx="668922" cy="707886"/>
            <a:chOff x="1559434" y="1176116"/>
            <a:chExt cx="668922" cy="707886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1BE9C632-8C74-4CA4-B636-A1A8E4C92989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5" name="Oval 4">
                <a:extLst>
                  <a:ext uri="{FF2B5EF4-FFF2-40B4-BE49-F238E27FC236}">
                    <a16:creationId xmlns:a16="http://schemas.microsoft.com/office/drawing/2014/main" id="{E8E48B63-B2C3-499D-990A-8D00D200A05C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45B1A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Oval 5">
                <a:extLst>
                  <a:ext uri="{FF2B5EF4-FFF2-40B4-BE49-F238E27FC236}">
                    <a16:creationId xmlns:a16="http://schemas.microsoft.com/office/drawing/2014/main" id="{680C7145-F877-42F3-89B6-AD0422ED91F7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rgbClr val="45B1A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B657C468-F9EE-4473-9DA2-33988FEB8A05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DE75054A-CDC3-4BF4-8167-D9B84078FF53}"/>
              </a:ext>
            </a:extLst>
          </p:cNvPr>
          <p:cNvGrpSpPr/>
          <p:nvPr/>
        </p:nvGrpSpPr>
        <p:grpSpPr>
          <a:xfrm>
            <a:off x="1276350" y="503307"/>
            <a:ext cx="1396856" cy="707886"/>
            <a:chOff x="1798505" y="1225961"/>
            <a:chExt cx="1771650" cy="836068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DAF8E164-CF4E-4E68-B032-46AD47CB35F2}"/>
                </a:ext>
              </a:extLst>
            </p:cNvPr>
            <p:cNvSpPr/>
            <p:nvPr/>
          </p:nvSpPr>
          <p:spPr>
            <a:xfrm>
              <a:off x="1865870" y="1237018"/>
              <a:ext cx="1094685" cy="813956"/>
            </a:xfrm>
            <a:prstGeom prst="roundRect">
              <a:avLst/>
            </a:prstGeom>
            <a:solidFill>
              <a:srgbClr val="45B1A5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187011D7-5480-4802-8D4E-A9E6A466B311}"/>
                </a:ext>
              </a:extLst>
            </p:cNvPr>
            <p:cNvSpPr txBox="1"/>
            <p:nvPr/>
          </p:nvSpPr>
          <p:spPr>
            <a:xfrm>
              <a:off x="1798505" y="1225961"/>
              <a:ext cx="1238250" cy="8360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bg1"/>
                  </a:solidFill>
                  <a:cs typeface="Arial" panose="020B0604020202020204" pitchFamily="34" charset="0"/>
                </a:rPr>
                <a:t>Số</a:t>
              </a:r>
              <a:endParaRPr lang="en-US" sz="4000" b="1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16F8C3DA-B44C-4819-938E-26BBE13DA424}"/>
                </a:ext>
              </a:extLst>
            </p:cNvPr>
            <p:cNvSpPr txBox="1"/>
            <p:nvPr/>
          </p:nvSpPr>
          <p:spPr>
            <a:xfrm>
              <a:off x="2878817" y="1225961"/>
              <a:ext cx="691338" cy="8360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rgbClr val="45B1A5"/>
                  </a:solidFill>
                  <a:cs typeface="Arial" panose="020B0604020202020204" pitchFamily="34" charset="0"/>
                </a:rPr>
                <a:t>?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925A3FC2-8766-401B-909E-0208FEA86F6A}"/>
              </a:ext>
            </a:extLst>
          </p:cNvPr>
          <p:cNvGrpSpPr/>
          <p:nvPr/>
        </p:nvGrpSpPr>
        <p:grpSpPr>
          <a:xfrm>
            <a:off x="408880" y="1511060"/>
            <a:ext cx="11334291" cy="2266933"/>
            <a:chOff x="-2667000" y="2300647"/>
            <a:chExt cx="17678400" cy="3535796"/>
          </a:xfrm>
        </p:grpSpPr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AC259767-F3AF-4D71-B46C-F8E1F3DB9F6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56" r="1493"/>
            <a:stretch/>
          </p:blipFill>
          <p:spPr>
            <a:xfrm>
              <a:off x="-2667000" y="2300647"/>
              <a:ext cx="17678400" cy="3535796"/>
            </a:xfrm>
            <a:prstGeom prst="roundRect">
              <a:avLst>
                <a:gd name="adj" fmla="val 25596"/>
              </a:avLst>
            </a:prstGeom>
            <a:effectLst>
              <a:softEdge rad="127000"/>
            </a:effectLst>
          </p:spPr>
        </p:pic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42BB6853-27FE-49F5-AE96-DE7341754E46}"/>
                </a:ext>
              </a:extLst>
            </p:cNvPr>
            <p:cNvSpPr txBox="1"/>
            <p:nvPr/>
          </p:nvSpPr>
          <p:spPr>
            <a:xfrm>
              <a:off x="-1006108" y="3118340"/>
              <a:ext cx="1587818" cy="1104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0070C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37</a:t>
              </a:r>
              <a:endPara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BB0D1E1E-F738-4083-8F32-20D0D0490998}"/>
                </a:ext>
              </a:extLst>
            </p:cNvPr>
            <p:cNvSpPr txBox="1"/>
            <p:nvPr/>
          </p:nvSpPr>
          <p:spPr>
            <a:xfrm>
              <a:off x="1867833" y="2800266"/>
              <a:ext cx="2306208" cy="1104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0070C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+ 12</a:t>
              </a:r>
              <a:endPara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1746E6D4-5D03-4C9A-ADB7-A1009C90B961}"/>
                </a:ext>
              </a:extLst>
            </p:cNvPr>
            <p:cNvSpPr txBox="1"/>
            <p:nvPr/>
          </p:nvSpPr>
          <p:spPr>
            <a:xfrm>
              <a:off x="5919656" y="3118340"/>
              <a:ext cx="996806" cy="707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?</a:t>
              </a:r>
              <a:endPara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7E8D254-85C2-4B5E-B23C-B5B1ECCF3784}"/>
                </a:ext>
              </a:extLst>
            </p:cNvPr>
            <p:cNvSpPr txBox="1"/>
            <p:nvPr/>
          </p:nvSpPr>
          <p:spPr>
            <a:xfrm>
              <a:off x="8294641" y="2800266"/>
              <a:ext cx="2306208" cy="1104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0070C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– 23</a:t>
              </a:r>
              <a:endPara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E78E74D8-C1FF-4458-A199-5CCE0C185C0D}"/>
                </a:ext>
              </a:extLst>
            </p:cNvPr>
            <p:cNvSpPr txBox="1"/>
            <p:nvPr/>
          </p:nvSpPr>
          <p:spPr>
            <a:xfrm>
              <a:off x="12337621" y="3118340"/>
              <a:ext cx="996806" cy="707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?</a:t>
              </a:r>
              <a:endPara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80FB34DB-9CBB-4E76-83F2-64FCE2371002}"/>
              </a:ext>
            </a:extLst>
          </p:cNvPr>
          <p:cNvGrpSpPr/>
          <p:nvPr/>
        </p:nvGrpSpPr>
        <p:grpSpPr>
          <a:xfrm>
            <a:off x="5755068" y="1955274"/>
            <a:ext cx="854214" cy="854214"/>
            <a:chOff x="-311350" y="2308086"/>
            <a:chExt cx="990600" cy="990600"/>
          </a:xfrm>
        </p:grpSpPr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6322BD34-B634-460E-BFB2-BB02A8EAB052}"/>
                </a:ext>
              </a:extLst>
            </p:cNvPr>
            <p:cNvSpPr/>
            <p:nvPr/>
          </p:nvSpPr>
          <p:spPr>
            <a:xfrm>
              <a:off x="-311350" y="2308086"/>
              <a:ext cx="990600" cy="990600"/>
            </a:xfrm>
            <a:prstGeom prst="ellipse">
              <a:avLst/>
            </a:prstGeom>
            <a:solidFill>
              <a:srgbClr val="F9D6E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46911C66-8D11-4883-8686-6381C6F582F5}"/>
                </a:ext>
              </a:extLst>
            </p:cNvPr>
            <p:cNvSpPr txBox="1"/>
            <p:nvPr/>
          </p:nvSpPr>
          <p:spPr>
            <a:xfrm>
              <a:off x="-266102" y="2387377"/>
              <a:ext cx="900105" cy="8209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49</a:t>
              </a:r>
              <a:endPara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9542217-FB87-47DF-A056-F479F14BD271}"/>
              </a:ext>
            </a:extLst>
          </p:cNvPr>
          <p:cNvGrpSpPr/>
          <p:nvPr/>
        </p:nvGrpSpPr>
        <p:grpSpPr>
          <a:xfrm>
            <a:off x="9994761" y="1957028"/>
            <a:ext cx="854214" cy="854214"/>
            <a:chOff x="-311350" y="2308086"/>
            <a:chExt cx="990600" cy="990600"/>
          </a:xfrm>
        </p:grpSpPr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8895AA92-F35F-44A6-AC86-1BF4BAACC281}"/>
                </a:ext>
              </a:extLst>
            </p:cNvPr>
            <p:cNvSpPr/>
            <p:nvPr/>
          </p:nvSpPr>
          <p:spPr>
            <a:xfrm>
              <a:off x="-311350" y="2308086"/>
              <a:ext cx="990600" cy="990600"/>
            </a:xfrm>
            <a:prstGeom prst="ellipse">
              <a:avLst/>
            </a:prstGeom>
            <a:solidFill>
              <a:srgbClr val="F9D6E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185B48C8-BE12-4936-85B4-B8687E9F0880}"/>
                </a:ext>
              </a:extLst>
            </p:cNvPr>
            <p:cNvSpPr txBox="1"/>
            <p:nvPr/>
          </p:nvSpPr>
          <p:spPr>
            <a:xfrm>
              <a:off x="-266102" y="2387377"/>
              <a:ext cx="900105" cy="8209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26</a:t>
              </a:r>
              <a:endPara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1F0469F7-1D53-402D-99FC-9B348D0B0A19}"/>
              </a:ext>
            </a:extLst>
          </p:cNvPr>
          <p:cNvGrpSpPr/>
          <p:nvPr/>
        </p:nvGrpSpPr>
        <p:grpSpPr>
          <a:xfrm>
            <a:off x="408880" y="3962400"/>
            <a:ext cx="11334291" cy="2266933"/>
            <a:chOff x="-2667000" y="2300647"/>
            <a:chExt cx="17678400" cy="3535796"/>
          </a:xfrm>
        </p:grpSpPr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9355ED7A-053F-4045-B57F-A6A9E7DEA33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56" r="1493"/>
            <a:stretch/>
          </p:blipFill>
          <p:spPr>
            <a:xfrm>
              <a:off x="-2667000" y="2300647"/>
              <a:ext cx="17678400" cy="3535796"/>
            </a:xfrm>
            <a:prstGeom prst="roundRect">
              <a:avLst>
                <a:gd name="adj" fmla="val 25596"/>
              </a:avLst>
            </a:prstGeom>
            <a:effectLst>
              <a:softEdge rad="127000"/>
            </a:effectLst>
          </p:spPr>
        </p:pic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BF409D74-EF45-4476-BB11-70E6A9092236}"/>
                </a:ext>
              </a:extLst>
            </p:cNvPr>
            <p:cNvSpPr txBox="1"/>
            <p:nvPr/>
          </p:nvSpPr>
          <p:spPr>
            <a:xfrm>
              <a:off x="-1006108" y="3118340"/>
              <a:ext cx="1587818" cy="1104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0070C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37</a:t>
              </a:r>
              <a:endPara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8D5CFA74-A939-450F-B4E2-37D2AAFC19AB}"/>
                </a:ext>
              </a:extLst>
            </p:cNvPr>
            <p:cNvSpPr txBox="1"/>
            <p:nvPr/>
          </p:nvSpPr>
          <p:spPr>
            <a:xfrm>
              <a:off x="1867833" y="2800266"/>
              <a:ext cx="2306208" cy="1104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0070C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– 23</a:t>
              </a:r>
              <a:endPara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B02BF4B9-A05D-4402-838D-1C5DCADECB5A}"/>
                </a:ext>
              </a:extLst>
            </p:cNvPr>
            <p:cNvSpPr txBox="1"/>
            <p:nvPr/>
          </p:nvSpPr>
          <p:spPr>
            <a:xfrm>
              <a:off x="5919656" y="3118340"/>
              <a:ext cx="996806" cy="707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?</a:t>
              </a:r>
              <a:endPara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5FC738BB-8984-437F-8918-31B9689E39B7}"/>
                </a:ext>
              </a:extLst>
            </p:cNvPr>
            <p:cNvSpPr txBox="1"/>
            <p:nvPr/>
          </p:nvSpPr>
          <p:spPr>
            <a:xfrm>
              <a:off x="8294641" y="2800266"/>
              <a:ext cx="2306208" cy="1104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0070C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+ 12</a:t>
              </a:r>
              <a:endPara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8C22ABC1-D484-429B-B652-F0DE1604F7D1}"/>
                </a:ext>
              </a:extLst>
            </p:cNvPr>
            <p:cNvSpPr txBox="1"/>
            <p:nvPr/>
          </p:nvSpPr>
          <p:spPr>
            <a:xfrm>
              <a:off x="12337621" y="3118340"/>
              <a:ext cx="996806" cy="707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?</a:t>
              </a:r>
              <a:endPara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5BEAC8A9-94DC-42B3-86A8-C786CCAC4A60}"/>
              </a:ext>
            </a:extLst>
          </p:cNvPr>
          <p:cNvGrpSpPr/>
          <p:nvPr/>
        </p:nvGrpSpPr>
        <p:grpSpPr>
          <a:xfrm>
            <a:off x="5755068" y="4406614"/>
            <a:ext cx="854214" cy="854214"/>
            <a:chOff x="-311350" y="2308086"/>
            <a:chExt cx="990600" cy="990600"/>
          </a:xfrm>
        </p:grpSpPr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3913F282-5B58-4A37-842F-FB6F0EED2A94}"/>
                </a:ext>
              </a:extLst>
            </p:cNvPr>
            <p:cNvSpPr/>
            <p:nvPr/>
          </p:nvSpPr>
          <p:spPr>
            <a:xfrm>
              <a:off x="-311350" y="2308086"/>
              <a:ext cx="990600" cy="990600"/>
            </a:xfrm>
            <a:prstGeom prst="ellipse">
              <a:avLst/>
            </a:prstGeom>
            <a:solidFill>
              <a:srgbClr val="F9D6E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5A1A0CE6-C34B-4AA6-ACCE-94BA85FDAC6A}"/>
                </a:ext>
              </a:extLst>
            </p:cNvPr>
            <p:cNvSpPr txBox="1"/>
            <p:nvPr/>
          </p:nvSpPr>
          <p:spPr>
            <a:xfrm>
              <a:off x="-266102" y="2387377"/>
              <a:ext cx="900105" cy="8209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4</a:t>
              </a:r>
              <a:endPara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87784545-B17A-4B20-B613-02E9980BF590}"/>
              </a:ext>
            </a:extLst>
          </p:cNvPr>
          <p:cNvGrpSpPr/>
          <p:nvPr/>
        </p:nvGrpSpPr>
        <p:grpSpPr>
          <a:xfrm>
            <a:off x="9994761" y="4408368"/>
            <a:ext cx="854214" cy="854214"/>
            <a:chOff x="-311350" y="2308086"/>
            <a:chExt cx="990600" cy="990600"/>
          </a:xfrm>
        </p:grpSpPr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6E1178C5-5BB8-4E79-8D95-72EEC697ECA0}"/>
                </a:ext>
              </a:extLst>
            </p:cNvPr>
            <p:cNvSpPr/>
            <p:nvPr/>
          </p:nvSpPr>
          <p:spPr>
            <a:xfrm>
              <a:off x="-311350" y="2308086"/>
              <a:ext cx="990600" cy="990600"/>
            </a:xfrm>
            <a:prstGeom prst="ellipse">
              <a:avLst/>
            </a:prstGeom>
            <a:solidFill>
              <a:srgbClr val="F9D6E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60BECDCF-70AC-4465-8B8A-4A5456889ADE}"/>
                </a:ext>
              </a:extLst>
            </p:cNvPr>
            <p:cNvSpPr txBox="1"/>
            <p:nvPr/>
          </p:nvSpPr>
          <p:spPr>
            <a:xfrm>
              <a:off x="-266102" y="2387377"/>
              <a:ext cx="900105" cy="8209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26</a:t>
              </a:r>
              <a:endParaRPr 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638637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F6FDC34-6CC8-4324-8CBD-3E0ECBC30BC9}"/>
              </a:ext>
            </a:extLst>
          </p:cNvPr>
          <p:cNvGrpSpPr/>
          <p:nvPr/>
        </p:nvGrpSpPr>
        <p:grpSpPr>
          <a:xfrm>
            <a:off x="564713" y="503307"/>
            <a:ext cx="668922" cy="707886"/>
            <a:chOff x="1559434" y="1176116"/>
            <a:chExt cx="668922" cy="707886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1BE9C632-8C74-4CA4-B636-A1A8E4C92989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5" name="Oval 4">
                <a:extLst>
                  <a:ext uri="{FF2B5EF4-FFF2-40B4-BE49-F238E27FC236}">
                    <a16:creationId xmlns:a16="http://schemas.microsoft.com/office/drawing/2014/main" id="{E8E48B63-B2C3-499D-990A-8D00D200A05C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45B1A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Oval 5">
                <a:extLst>
                  <a:ext uri="{FF2B5EF4-FFF2-40B4-BE49-F238E27FC236}">
                    <a16:creationId xmlns:a16="http://schemas.microsoft.com/office/drawing/2014/main" id="{680C7145-F877-42F3-89B6-AD0422ED91F7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rgbClr val="45B1A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B657C468-F9EE-4473-9DA2-33988FEB8A05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DE75054A-CDC3-4BF4-8167-D9B84078FF53}"/>
              </a:ext>
            </a:extLst>
          </p:cNvPr>
          <p:cNvGrpSpPr/>
          <p:nvPr/>
        </p:nvGrpSpPr>
        <p:grpSpPr>
          <a:xfrm>
            <a:off x="1276350" y="503307"/>
            <a:ext cx="1396856" cy="707886"/>
            <a:chOff x="1798505" y="1225961"/>
            <a:chExt cx="1771650" cy="836068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DAF8E164-CF4E-4E68-B032-46AD47CB35F2}"/>
                </a:ext>
              </a:extLst>
            </p:cNvPr>
            <p:cNvSpPr/>
            <p:nvPr/>
          </p:nvSpPr>
          <p:spPr>
            <a:xfrm>
              <a:off x="1865870" y="1237018"/>
              <a:ext cx="1094685" cy="813956"/>
            </a:xfrm>
            <a:prstGeom prst="roundRect">
              <a:avLst/>
            </a:prstGeom>
            <a:solidFill>
              <a:srgbClr val="45B1A5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187011D7-5480-4802-8D4E-A9E6A466B311}"/>
                </a:ext>
              </a:extLst>
            </p:cNvPr>
            <p:cNvSpPr txBox="1"/>
            <p:nvPr/>
          </p:nvSpPr>
          <p:spPr>
            <a:xfrm>
              <a:off x="1798505" y="1225961"/>
              <a:ext cx="1238250" cy="8360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bg1"/>
                  </a:solidFill>
                  <a:cs typeface="Arial" panose="020B0604020202020204" pitchFamily="34" charset="0"/>
                </a:rPr>
                <a:t>Số</a:t>
              </a:r>
              <a:endParaRPr lang="en-US" sz="4000" b="1" dirty="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16F8C3DA-B44C-4819-938E-26BBE13DA424}"/>
                </a:ext>
              </a:extLst>
            </p:cNvPr>
            <p:cNvSpPr txBox="1"/>
            <p:nvPr/>
          </p:nvSpPr>
          <p:spPr>
            <a:xfrm>
              <a:off x="2878817" y="1225961"/>
              <a:ext cx="691338" cy="8360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rgbClr val="45B1A5"/>
                  </a:solidFill>
                  <a:cs typeface="Arial" panose="020B0604020202020204" pitchFamily="34" charset="0"/>
                </a:rPr>
                <a:t>?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EF52EB40-67A0-462F-BC2F-8807F2CAEE1B}"/>
              </a:ext>
            </a:extLst>
          </p:cNvPr>
          <p:cNvGrpSpPr/>
          <p:nvPr/>
        </p:nvGrpSpPr>
        <p:grpSpPr>
          <a:xfrm>
            <a:off x="457200" y="1272527"/>
            <a:ext cx="3935892" cy="4518674"/>
            <a:chOff x="838200" y="1272526"/>
            <a:chExt cx="4438650" cy="5095875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3A4C8E04-6F59-4A38-ACA0-A27980D6147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8200" y="1272526"/>
              <a:ext cx="4438650" cy="5095875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0BB944D-AEF3-48BE-BC7F-095D5BB8A7D1}"/>
                </a:ext>
              </a:extLst>
            </p:cNvPr>
            <p:cNvSpPr txBox="1"/>
            <p:nvPr/>
          </p:nvSpPr>
          <p:spPr>
            <a:xfrm>
              <a:off x="3423615" y="2182305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 dirty="0"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2059D712-EE51-4E4E-9320-5978E4342489}"/>
                </a:ext>
              </a:extLst>
            </p:cNvPr>
            <p:cNvSpPr txBox="1"/>
            <p:nvPr/>
          </p:nvSpPr>
          <p:spPr>
            <a:xfrm>
              <a:off x="3352800" y="3352800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?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C11C3DE-89CF-4271-80EA-EEEBFC3BAC8A}"/>
                </a:ext>
              </a:extLst>
            </p:cNvPr>
            <p:cNvSpPr txBox="1"/>
            <p:nvPr/>
          </p:nvSpPr>
          <p:spPr>
            <a:xfrm>
              <a:off x="2467558" y="2182305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</a:t>
              </a:r>
              <a:endParaRPr lang="en-US" sz="5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BDBBFD7-30DB-429A-BCE3-67CE33F9C706}"/>
                </a:ext>
              </a:extLst>
            </p:cNvPr>
            <p:cNvSpPr txBox="1"/>
            <p:nvPr/>
          </p:nvSpPr>
          <p:spPr>
            <a:xfrm>
              <a:off x="3423615" y="4495800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6</a:t>
              </a:r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B0D1A4BC-2D1F-4850-99BB-7B0DDF5E5B29}"/>
                </a:ext>
              </a:extLst>
            </p:cNvPr>
            <p:cNvCxnSpPr>
              <a:cxnSpLocks/>
            </p:cNvCxnSpPr>
            <p:nvPr/>
          </p:nvCxnSpPr>
          <p:spPr>
            <a:xfrm>
              <a:off x="1714643" y="4521993"/>
              <a:ext cx="250493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9C245FF5-0413-4F99-B36D-C77A994BD8D8}"/>
                </a:ext>
              </a:extLst>
            </p:cNvPr>
            <p:cNvSpPr txBox="1"/>
            <p:nvPr/>
          </p:nvSpPr>
          <p:spPr>
            <a:xfrm>
              <a:off x="2467558" y="4495800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3</a:t>
              </a:r>
              <a:endParaRPr lang="en-US" sz="5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1A59BB4-4C6E-42E9-BFB8-D7E8C76AE471}"/>
                </a:ext>
              </a:extLst>
            </p:cNvPr>
            <p:cNvSpPr txBox="1"/>
            <p:nvPr/>
          </p:nvSpPr>
          <p:spPr>
            <a:xfrm>
              <a:off x="1828799" y="2501390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+</a:t>
              </a:r>
              <a:endParaRPr lang="en-US" sz="5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266B3E49-A10C-43D9-91E9-84A5D6B12E74}"/>
                </a:ext>
              </a:extLst>
            </p:cNvPr>
            <p:cNvSpPr txBox="1"/>
            <p:nvPr/>
          </p:nvSpPr>
          <p:spPr>
            <a:xfrm>
              <a:off x="2467558" y="3352800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462A3570-9C5F-4272-A71F-B36B9B3A8E06}"/>
              </a:ext>
            </a:extLst>
          </p:cNvPr>
          <p:cNvGrpSpPr/>
          <p:nvPr/>
        </p:nvGrpSpPr>
        <p:grpSpPr>
          <a:xfrm>
            <a:off x="2514600" y="3108919"/>
            <a:ext cx="792014" cy="1086435"/>
            <a:chOff x="1042471" y="2816652"/>
            <a:chExt cx="833699" cy="1143616"/>
          </a:xfrm>
        </p:grpSpPr>
        <p:sp>
          <p:nvSpPr>
            <p:cNvPr id="26" name="Rectangle: Rounded Corners 25">
              <a:extLst>
                <a:ext uri="{FF2B5EF4-FFF2-40B4-BE49-F238E27FC236}">
                  <a16:creationId xmlns:a16="http://schemas.microsoft.com/office/drawing/2014/main" id="{F05B8395-2F98-4B25-9797-C8499920B1A4}"/>
                </a:ext>
              </a:extLst>
            </p:cNvPr>
            <p:cNvSpPr/>
            <p:nvPr/>
          </p:nvSpPr>
          <p:spPr>
            <a:xfrm>
              <a:off x="1172082" y="3019974"/>
              <a:ext cx="704088" cy="704088"/>
            </a:xfrm>
            <a:prstGeom prst="roundRect">
              <a:avLst/>
            </a:prstGeom>
            <a:solidFill>
              <a:srgbClr val="FBF16F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831AE982-6EC1-4EE9-8026-CE1929F71B2A}"/>
                </a:ext>
              </a:extLst>
            </p:cNvPr>
            <p:cNvSpPr txBox="1"/>
            <p:nvPr/>
          </p:nvSpPr>
          <p:spPr>
            <a:xfrm>
              <a:off x="1042471" y="2816652"/>
              <a:ext cx="762000" cy="11436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4</a:t>
              </a:r>
              <a:endParaRPr lang="en-US" sz="54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E38434B4-B43B-45EE-9132-C542FCF727F9}"/>
              </a:ext>
            </a:extLst>
          </p:cNvPr>
          <p:cNvGrpSpPr/>
          <p:nvPr/>
        </p:nvGrpSpPr>
        <p:grpSpPr>
          <a:xfrm>
            <a:off x="4191000" y="1272527"/>
            <a:ext cx="3935892" cy="4518674"/>
            <a:chOff x="838200" y="1272526"/>
            <a:chExt cx="4438650" cy="5095875"/>
          </a:xfrm>
        </p:grpSpPr>
        <p:pic>
          <p:nvPicPr>
            <p:cNvPr id="58" name="Picture 57">
              <a:extLst>
                <a:ext uri="{FF2B5EF4-FFF2-40B4-BE49-F238E27FC236}">
                  <a16:creationId xmlns:a16="http://schemas.microsoft.com/office/drawing/2014/main" id="{955ED5CD-C176-4F38-AE50-D143AC8D36D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8200" y="1272526"/>
              <a:ext cx="4438650" cy="5095875"/>
            </a:xfrm>
            <a:prstGeom prst="rect">
              <a:avLst/>
            </a:prstGeom>
          </p:spPr>
        </p:pic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20079797-9178-4895-96D3-3B6D758BEAD3}"/>
                </a:ext>
              </a:extLst>
            </p:cNvPr>
            <p:cNvSpPr txBox="1"/>
            <p:nvPr/>
          </p:nvSpPr>
          <p:spPr>
            <a:xfrm>
              <a:off x="3423615" y="2182305"/>
              <a:ext cx="310185" cy="10412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 dirty="0"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936AD12E-D256-4C13-A8CE-B1F178BFB167}"/>
                </a:ext>
              </a:extLst>
            </p:cNvPr>
            <p:cNvSpPr txBox="1"/>
            <p:nvPr/>
          </p:nvSpPr>
          <p:spPr>
            <a:xfrm>
              <a:off x="3352800" y="3352800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?</a:t>
              </a: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86DC245E-A7E2-4B08-A40A-8B6537729AE3}"/>
                </a:ext>
              </a:extLst>
            </p:cNvPr>
            <p:cNvSpPr txBox="1"/>
            <p:nvPr/>
          </p:nvSpPr>
          <p:spPr>
            <a:xfrm>
              <a:off x="2467559" y="2182305"/>
              <a:ext cx="310185" cy="10412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4</a:t>
              </a:r>
              <a:endParaRPr lang="en-US" sz="5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140D7448-C952-4778-BE43-68E0C59CA719}"/>
                </a:ext>
              </a:extLst>
            </p:cNvPr>
            <p:cNvSpPr txBox="1"/>
            <p:nvPr/>
          </p:nvSpPr>
          <p:spPr>
            <a:xfrm>
              <a:off x="3423615" y="4495800"/>
              <a:ext cx="310185" cy="10412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6</a:t>
              </a:r>
            </a:p>
          </p:txBody>
        </p: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ACCD7384-8460-4CE7-8869-CC968FABCF55}"/>
                </a:ext>
              </a:extLst>
            </p:cNvPr>
            <p:cNvCxnSpPr>
              <a:cxnSpLocks/>
            </p:cNvCxnSpPr>
            <p:nvPr/>
          </p:nvCxnSpPr>
          <p:spPr>
            <a:xfrm>
              <a:off x="1714643" y="4521993"/>
              <a:ext cx="250493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091CE0CD-7D3E-4A25-8ABC-199D22F0DA4B}"/>
                </a:ext>
              </a:extLst>
            </p:cNvPr>
            <p:cNvSpPr txBox="1"/>
            <p:nvPr/>
          </p:nvSpPr>
          <p:spPr>
            <a:xfrm>
              <a:off x="2467559" y="4495800"/>
              <a:ext cx="310185" cy="10412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5</a:t>
              </a:r>
              <a:endParaRPr lang="en-US" sz="5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6E7A4C87-840D-4FB4-A18D-F9E47CB12327}"/>
                </a:ext>
              </a:extLst>
            </p:cNvPr>
            <p:cNvSpPr txBox="1"/>
            <p:nvPr/>
          </p:nvSpPr>
          <p:spPr>
            <a:xfrm>
              <a:off x="1828799" y="2501390"/>
              <a:ext cx="3101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+</a:t>
              </a:r>
              <a:endParaRPr lang="en-US" sz="5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86DFB090-4219-45E6-9B52-D4B0F0AE2C0B}"/>
                </a:ext>
              </a:extLst>
            </p:cNvPr>
            <p:cNvSpPr txBox="1"/>
            <p:nvPr/>
          </p:nvSpPr>
          <p:spPr>
            <a:xfrm>
              <a:off x="2467559" y="3352800"/>
              <a:ext cx="310185" cy="10412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?</a:t>
              </a:r>
            </a:p>
          </p:txBody>
        </p:sp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1BFB49EB-B780-43EE-A46F-4E07DE6497A1}"/>
              </a:ext>
            </a:extLst>
          </p:cNvPr>
          <p:cNvGrpSpPr/>
          <p:nvPr/>
        </p:nvGrpSpPr>
        <p:grpSpPr>
          <a:xfrm>
            <a:off x="6248400" y="3093299"/>
            <a:ext cx="792014" cy="923330"/>
            <a:chOff x="1042471" y="2816652"/>
            <a:chExt cx="833699" cy="971926"/>
          </a:xfrm>
        </p:grpSpPr>
        <p:sp>
          <p:nvSpPr>
            <p:cNvPr id="68" name="Rectangle: Rounded Corners 67">
              <a:extLst>
                <a:ext uri="{FF2B5EF4-FFF2-40B4-BE49-F238E27FC236}">
                  <a16:creationId xmlns:a16="http://schemas.microsoft.com/office/drawing/2014/main" id="{49BF55D6-0E5E-4B4A-BD90-4691C846DAC2}"/>
                </a:ext>
              </a:extLst>
            </p:cNvPr>
            <p:cNvSpPr/>
            <p:nvPr/>
          </p:nvSpPr>
          <p:spPr>
            <a:xfrm>
              <a:off x="1172082" y="3019974"/>
              <a:ext cx="704088" cy="704088"/>
            </a:xfrm>
            <a:prstGeom prst="roundRect">
              <a:avLst/>
            </a:prstGeom>
            <a:solidFill>
              <a:srgbClr val="FBF16F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/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28791B08-44DC-4489-86D1-098A077FFB9C}"/>
                </a:ext>
              </a:extLst>
            </p:cNvPr>
            <p:cNvSpPr txBox="1"/>
            <p:nvPr/>
          </p:nvSpPr>
          <p:spPr>
            <a:xfrm>
              <a:off x="1042471" y="2816652"/>
              <a:ext cx="762000" cy="9719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3</a:t>
              </a:r>
              <a:endParaRPr lang="en-US" sz="54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E6986C44-A7B5-4027-82AF-E26428B309DD}"/>
              </a:ext>
            </a:extLst>
          </p:cNvPr>
          <p:cNvGrpSpPr/>
          <p:nvPr/>
        </p:nvGrpSpPr>
        <p:grpSpPr>
          <a:xfrm>
            <a:off x="7924800" y="1272527"/>
            <a:ext cx="3935892" cy="4518674"/>
            <a:chOff x="838200" y="1272526"/>
            <a:chExt cx="4438650" cy="5095875"/>
          </a:xfrm>
        </p:grpSpPr>
        <p:pic>
          <p:nvPicPr>
            <p:cNvPr id="71" name="Picture 70">
              <a:extLst>
                <a:ext uri="{FF2B5EF4-FFF2-40B4-BE49-F238E27FC236}">
                  <a16:creationId xmlns:a16="http://schemas.microsoft.com/office/drawing/2014/main" id="{7EC44E52-7946-4FD2-9CFE-F5FE1B37184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8200" y="1272526"/>
              <a:ext cx="4438650" cy="5095875"/>
            </a:xfrm>
            <a:prstGeom prst="rect">
              <a:avLst/>
            </a:prstGeom>
          </p:spPr>
        </p:pic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4F1A0D45-8B90-4688-8761-C6C6A6742BB6}"/>
                </a:ext>
              </a:extLst>
            </p:cNvPr>
            <p:cNvSpPr txBox="1"/>
            <p:nvPr/>
          </p:nvSpPr>
          <p:spPr>
            <a:xfrm>
              <a:off x="3423615" y="2182305"/>
              <a:ext cx="310185" cy="10412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?</a:t>
              </a: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893459F9-29C3-455E-95EF-72AAF997F3D9}"/>
                </a:ext>
              </a:extLst>
            </p:cNvPr>
            <p:cNvSpPr txBox="1"/>
            <p:nvPr/>
          </p:nvSpPr>
          <p:spPr>
            <a:xfrm>
              <a:off x="3352800" y="3352800"/>
              <a:ext cx="310185" cy="10412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rgbClr val="262626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FB0F2DFC-114D-4450-9F69-6F1586F3E9C4}"/>
                </a:ext>
              </a:extLst>
            </p:cNvPr>
            <p:cNvSpPr txBox="1"/>
            <p:nvPr/>
          </p:nvSpPr>
          <p:spPr>
            <a:xfrm>
              <a:off x="2467559" y="2182305"/>
              <a:ext cx="310185" cy="10412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6</a:t>
              </a:r>
              <a:endParaRPr lang="en-US" sz="5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145A4D61-9700-47B3-8944-B370B92585F7}"/>
                </a:ext>
              </a:extLst>
            </p:cNvPr>
            <p:cNvSpPr txBox="1"/>
            <p:nvPr/>
          </p:nvSpPr>
          <p:spPr>
            <a:xfrm>
              <a:off x="3423615" y="4495800"/>
              <a:ext cx="310185" cy="10412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7</a:t>
              </a:r>
              <a:endParaRPr lang="en-US" sz="5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B14CE545-33E1-4D59-B1D1-67D89946F6FA}"/>
                </a:ext>
              </a:extLst>
            </p:cNvPr>
            <p:cNvCxnSpPr>
              <a:cxnSpLocks/>
            </p:cNvCxnSpPr>
            <p:nvPr/>
          </p:nvCxnSpPr>
          <p:spPr>
            <a:xfrm>
              <a:off x="1714643" y="4521993"/>
              <a:ext cx="250493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8D609013-FD61-4740-AFA9-2646B0B6AF7B}"/>
                </a:ext>
              </a:extLst>
            </p:cNvPr>
            <p:cNvSpPr txBox="1"/>
            <p:nvPr/>
          </p:nvSpPr>
          <p:spPr>
            <a:xfrm>
              <a:off x="2467559" y="4495800"/>
              <a:ext cx="310185" cy="10412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4</a:t>
              </a:r>
              <a:endParaRPr lang="en-US" sz="5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6C5A300C-D985-4A34-B192-E07E57CC9956}"/>
                </a:ext>
              </a:extLst>
            </p:cNvPr>
            <p:cNvSpPr txBox="1"/>
            <p:nvPr/>
          </p:nvSpPr>
          <p:spPr>
            <a:xfrm>
              <a:off x="1828799" y="2501390"/>
              <a:ext cx="310185" cy="10412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–</a:t>
              </a:r>
              <a:endParaRPr lang="en-US" sz="5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13611139-7EE8-42A9-B909-27729225DB67}"/>
                </a:ext>
              </a:extLst>
            </p:cNvPr>
            <p:cNvSpPr txBox="1"/>
            <p:nvPr/>
          </p:nvSpPr>
          <p:spPr>
            <a:xfrm>
              <a:off x="2467559" y="3352800"/>
              <a:ext cx="310185" cy="10412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?</a:t>
              </a:r>
            </a:p>
          </p:txBody>
        </p: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3476675A-5F48-45EE-87DB-5D1CCE89D2E5}"/>
              </a:ext>
            </a:extLst>
          </p:cNvPr>
          <p:cNvGrpSpPr/>
          <p:nvPr/>
        </p:nvGrpSpPr>
        <p:grpSpPr>
          <a:xfrm>
            <a:off x="9906000" y="2079258"/>
            <a:ext cx="723900" cy="923330"/>
            <a:chOff x="1130791" y="2816652"/>
            <a:chExt cx="762000" cy="971926"/>
          </a:xfrm>
        </p:grpSpPr>
        <p:sp>
          <p:nvSpPr>
            <p:cNvPr id="81" name="Rectangle: Rounded Corners 80">
              <a:extLst>
                <a:ext uri="{FF2B5EF4-FFF2-40B4-BE49-F238E27FC236}">
                  <a16:creationId xmlns:a16="http://schemas.microsoft.com/office/drawing/2014/main" id="{FC43FDC7-43C2-46CB-9FA4-F7830FE6A0C2}"/>
                </a:ext>
              </a:extLst>
            </p:cNvPr>
            <p:cNvSpPr/>
            <p:nvPr/>
          </p:nvSpPr>
          <p:spPr>
            <a:xfrm>
              <a:off x="1172082" y="2891664"/>
              <a:ext cx="704088" cy="686541"/>
            </a:xfrm>
            <a:prstGeom prst="roundRect">
              <a:avLst>
                <a:gd name="adj" fmla="val 41129"/>
              </a:avLst>
            </a:prstGeom>
            <a:solidFill>
              <a:srgbClr val="8AD6F0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/>
            </a:p>
          </p:txBody>
        </p: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10ED0E55-5ED7-489B-A976-09781AF72081}"/>
                </a:ext>
              </a:extLst>
            </p:cNvPr>
            <p:cNvSpPr txBox="1"/>
            <p:nvPr/>
          </p:nvSpPr>
          <p:spPr>
            <a:xfrm>
              <a:off x="1130791" y="2816652"/>
              <a:ext cx="762000" cy="9719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8</a:t>
              </a:r>
              <a:endParaRPr lang="en-US" sz="54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93686316-8F67-4030-A7FD-39749290FE4E}"/>
              </a:ext>
            </a:extLst>
          </p:cNvPr>
          <p:cNvGrpSpPr/>
          <p:nvPr/>
        </p:nvGrpSpPr>
        <p:grpSpPr>
          <a:xfrm>
            <a:off x="5410283" y="3093299"/>
            <a:ext cx="723900" cy="923330"/>
            <a:chOff x="1042471" y="2816652"/>
            <a:chExt cx="762000" cy="971926"/>
          </a:xfrm>
        </p:grpSpPr>
        <p:sp>
          <p:nvSpPr>
            <p:cNvPr id="84" name="Rectangle: Rounded Corners 83">
              <a:extLst>
                <a:ext uri="{FF2B5EF4-FFF2-40B4-BE49-F238E27FC236}">
                  <a16:creationId xmlns:a16="http://schemas.microsoft.com/office/drawing/2014/main" id="{D15E473F-40BE-4D43-8F9A-4F9EB3477513}"/>
                </a:ext>
              </a:extLst>
            </p:cNvPr>
            <p:cNvSpPr/>
            <p:nvPr/>
          </p:nvSpPr>
          <p:spPr>
            <a:xfrm>
              <a:off x="1172082" y="3019974"/>
              <a:ext cx="592197" cy="704087"/>
            </a:xfrm>
            <a:prstGeom prst="roundRect">
              <a:avLst/>
            </a:prstGeom>
            <a:solidFill>
              <a:srgbClr val="8AD6F0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/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642333A6-FBE1-4CF6-8ECA-9EA4A016CFFD}"/>
                </a:ext>
              </a:extLst>
            </p:cNvPr>
            <p:cNvSpPr txBox="1"/>
            <p:nvPr/>
          </p:nvSpPr>
          <p:spPr>
            <a:xfrm>
              <a:off x="1042471" y="2816652"/>
              <a:ext cx="762000" cy="9719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</a:t>
              </a:r>
              <a:endParaRPr lang="en-US" sz="54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EE4410ED-06FB-40AC-AFC2-212B4D646739}"/>
              </a:ext>
            </a:extLst>
          </p:cNvPr>
          <p:cNvGrpSpPr/>
          <p:nvPr/>
        </p:nvGrpSpPr>
        <p:grpSpPr>
          <a:xfrm>
            <a:off x="9156164" y="3117172"/>
            <a:ext cx="723900" cy="923330"/>
            <a:chOff x="1130791" y="2816652"/>
            <a:chExt cx="762000" cy="971926"/>
          </a:xfrm>
        </p:grpSpPr>
        <p:sp>
          <p:nvSpPr>
            <p:cNvPr id="87" name="Rectangle: Rounded Corners 86">
              <a:extLst>
                <a:ext uri="{FF2B5EF4-FFF2-40B4-BE49-F238E27FC236}">
                  <a16:creationId xmlns:a16="http://schemas.microsoft.com/office/drawing/2014/main" id="{6721BBF4-1304-4F12-B4D6-4761786A38E4}"/>
                </a:ext>
              </a:extLst>
            </p:cNvPr>
            <p:cNvSpPr/>
            <p:nvPr/>
          </p:nvSpPr>
          <p:spPr>
            <a:xfrm>
              <a:off x="1172082" y="2891664"/>
              <a:ext cx="704088" cy="686541"/>
            </a:xfrm>
            <a:prstGeom prst="roundRect">
              <a:avLst>
                <a:gd name="adj" fmla="val 41129"/>
              </a:avLst>
            </a:prstGeom>
            <a:solidFill>
              <a:srgbClr val="8AD6F0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/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00067018-2AE8-4969-ACED-37E5A48F23A8}"/>
                </a:ext>
              </a:extLst>
            </p:cNvPr>
            <p:cNvSpPr txBox="1"/>
            <p:nvPr/>
          </p:nvSpPr>
          <p:spPr>
            <a:xfrm>
              <a:off x="1130791" y="2816652"/>
              <a:ext cx="762000" cy="9719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 b="1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2</a:t>
              </a:r>
              <a:endParaRPr lang="en-US" sz="54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55039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622F274-6FFC-43E6-AF2F-9F3A849B7A6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3" b="-101"/>
          <a:stretch/>
        </p:blipFill>
        <p:spPr>
          <a:xfrm>
            <a:off x="2647950" y="1521127"/>
            <a:ext cx="6896100" cy="5032073"/>
          </a:xfrm>
          <a:prstGeom prst="roundRect">
            <a:avLst>
              <a:gd name="adj" fmla="val 15611"/>
            </a:avLst>
          </a:prstGeom>
          <a:effectLst>
            <a:softEdge rad="63500"/>
          </a:effectLst>
        </p:spPr>
      </p:pic>
      <p:grpSp>
        <p:nvGrpSpPr>
          <p:cNvPr id="75" name="Group 74">
            <a:extLst>
              <a:ext uri="{FF2B5EF4-FFF2-40B4-BE49-F238E27FC236}">
                <a16:creationId xmlns:a16="http://schemas.microsoft.com/office/drawing/2014/main" id="{32AEB7E7-E17E-45E0-A16C-53C757C7047B}"/>
              </a:ext>
            </a:extLst>
          </p:cNvPr>
          <p:cNvGrpSpPr/>
          <p:nvPr/>
        </p:nvGrpSpPr>
        <p:grpSpPr>
          <a:xfrm>
            <a:off x="564713" y="703421"/>
            <a:ext cx="668922" cy="707886"/>
            <a:chOff x="1559434" y="1176116"/>
            <a:chExt cx="668922" cy="707886"/>
          </a:xfrm>
        </p:grpSpPr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12DBE34A-1145-4594-8DA1-BD1C3A074927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781A5466-35AD-4B0D-AD79-0A2959BA8A5D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45B1A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Oval 78">
                <a:extLst>
                  <a:ext uri="{FF2B5EF4-FFF2-40B4-BE49-F238E27FC236}">
                    <a16:creationId xmlns:a16="http://schemas.microsoft.com/office/drawing/2014/main" id="{743E29D3-A66D-4C11-BEE0-352893C9FF89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rgbClr val="45B1A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2D6A4DAA-3DC4-4A3B-B4A3-5D746EB2E65D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80" name="TextBox 79">
            <a:extLst>
              <a:ext uri="{FF2B5EF4-FFF2-40B4-BE49-F238E27FC236}">
                <a16:creationId xmlns:a16="http://schemas.microsoft.com/office/drawing/2014/main" id="{4A61BC8D-E3F5-424A-AA8F-ED00EECC4EB7}"/>
              </a:ext>
            </a:extLst>
          </p:cNvPr>
          <p:cNvSpPr txBox="1"/>
          <p:nvPr/>
        </p:nvSpPr>
        <p:spPr>
          <a:xfrm>
            <a:off x="1250978" y="457200"/>
            <a:ext cx="106362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rên cây thị có  74 quả. Gió lay làm rụng 21 quả. Hỏi trên cây còn lại bao nhiêu quả thị?</a:t>
            </a:r>
            <a:endParaRPr lang="en-US" sz="36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419523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622F274-6FFC-43E6-AF2F-9F3A849B7A6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3" b="-101"/>
          <a:stretch/>
        </p:blipFill>
        <p:spPr>
          <a:xfrm>
            <a:off x="5943600" y="1828800"/>
            <a:ext cx="5802709" cy="4234227"/>
          </a:xfrm>
          <a:prstGeom prst="roundRect">
            <a:avLst>
              <a:gd name="adj" fmla="val 15611"/>
            </a:avLst>
          </a:prstGeom>
          <a:effectLst>
            <a:softEdge rad="63500"/>
          </a:effectLst>
        </p:spPr>
      </p:pic>
      <p:grpSp>
        <p:nvGrpSpPr>
          <p:cNvPr id="75" name="Group 74">
            <a:extLst>
              <a:ext uri="{FF2B5EF4-FFF2-40B4-BE49-F238E27FC236}">
                <a16:creationId xmlns:a16="http://schemas.microsoft.com/office/drawing/2014/main" id="{32AEB7E7-E17E-45E0-A16C-53C757C7047B}"/>
              </a:ext>
            </a:extLst>
          </p:cNvPr>
          <p:cNvGrpSpPr/>
          <p:nvPr/>
        </p:nvGrpSpPr>
        <p:grpSpPr>
          <a:xfrm>
            <a:off x="564713" y="703421"/>
            <a:ext cx="668922" cy="707886"/>
            <a:chOff x="1559434" y="1176116"/>
            <a:chExt cx="668922" cy="707886"/>
          </a:xfrm>
        </p:grpSpPr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12DBE34A-1145-4594-8DA1-BD1C3A074927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781A5466-35AD-4B0D-AD79-0A2959BA8A5D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45B1A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Oval 78">
                <a:extLst>
                  <a:ext uri="{FF2B5EF4-FFF2-40B4-BE49-F238E27FC236}">
                    <a16:creationId xmlns:a16="http://schemas.microsoft.com/office/drawing/2014/main" id="{743E29D3-A66D-4C11-BEE0-352893C9FF89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rgbClr val="45B1A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2D6A4DAA-3DC4-4A3B-B4A3-5D746EB2E65D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80" name="TextBox 79">
            <a:extLst>
              <a:ext uri="{FF2B5EF4-FFF2-40B4-BE49-F238E27FC236}">
                <a16:creationId xmlns:a16="http://schemas.microsoft.com/office/drawing/2014/main" id="{4A61BC8D-E3F5-424A-AA8F-ED00EECC4EB7}"/>
              </a:ext>
            </a:extLst>
          </p:cNvPr>
          <p:cNvSpPr txBox="1"/>
          <p:nvPr/>
        </p:nvSpPr>
        <p:spPr>
          <a:xfrm>
            <a:off x="1250978" y="457200"/>
            <a:ext cx="106362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Trên cây thị có </a:t>
            </a:r>
            <a:r>
              <a:rPr lang="en-US" sz="3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74</a:t>
            </a:r>
            <a:r>
              <a:rPr lang="en-US" sz="36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 quả. Gió lay làm rụng </a:t>
            </a:r>
            <a:r>
              <a:rPr lang="en-US" sz="3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1</a:t>
            </a:r>
            <a:r>
              <a:rPr lang="en-US" sz="36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 quả. Hỏi trên cây còn lại bao nhiêu quả thị?</a:t>
            </a:r>
            <a:endParaRPr lang="en-US" sz="36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CA31372-C67F-4B78-99EF-6BE5A6E20B8B}"/>
              </a:ext>
            </a:extLst>
          </p:cNvPr>
          <p:cNvCxnSpPr>
            <a:cxnSpLocks/>
          </p:cNvCxnSpPr>
          <p:nvPr/>
        </p:nvCxnSpPr>
        <p:spPr>
          <a:xfrm>
            <a:off x="4061188" y="1013914"/>
            <a:ext cx="489857" cy="0"/>
          </a:xfrm>
          <a:prstGeom prst="line">
            <a:avLst/>
          </a:prstGeom>
          <a:ln w="28575">
            <a:solidFill>
              <a:srgbClr val="FF9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DE5DA0D-07B1-40FD-A3E3-5E1E1CF6E33D}"/>
              </a:ext>
            </a:extLst>
          </p:cNvPr>
          <p:cNvCxnSpPr>
            <a:cxnSpLocks/>
          </p:cNvCxnSpPr>
          <p:nvPr/>
        </p:nvCxnSpPr>
        <p:spPr>
          <a:xfrm>
            <a:off x="4724400" y="1013914"/>
            <a:ext cx="1383785" cy="0"/>
          </a:xfrm>
          <a:prstGeom prst="line">
            <a:avLst/>
          </a:prstGeom>
          <a:ln w="28575">
            <a:solidFill>
              <a:srgbClr val="FF9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4F4790-56A9-4C64-ACE4-68785AB26B40}"/>
              </a:ext>
            </a:extLst>
          </p:cNvPr>
          <p:cNvCxnSpPr>
            <a:cxnSpLocks/>
          </p:cNvCxnSpPr>
          <p:nvPr/>
        </p:nvCxnSpPr>
        <p:spPr>
          <a:xfrm>
            <a:off x="8001000" y="1013460"/>
            <a:ext cx="1860097" cy="0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00440DA-9446-4E6E-AB64-92EAD5367DBF}"/>
              </a:ext>
            </a:extLst>
          </p:cNvPr>
          <p:cNvCxnSpPr>
            <a:cxnSpLocks/>
          </p:cNvCxnSpPr>
          <p:nvPr/>
        </p:nvCxnSpPr>
        <p:spPr>
          <a:xfrm>
            <a:off x="10058400" y="1013460"/>
            <a:ext cx="1447800" cy="0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0063B48-FBB9-4A9E-B7B3-6D208117571E}"/>
              </a:ext>
            </a:extLst>
          </p:cNvPr>
          <p:cNvCxnSpPr>
            <a:cxnSpLocks/>
          </p:cNvCxnSpPr>
          <p:nvPr/>
        </p:nvCxnSpPr>
        <p:spPr>
          <a:xfrm>
            <a:off x="4095990" y="1571625"/>
            <a:ext cx="147051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5242FC6F-209E-4B71-A547-B5BE4872B9CD}"/>
              </a:ext>
            </a:extLst>
          </p:cNvPr>
          <p:cNvCxnSpPr>
            <a:cxnSpLocks/>
          </p:cNvCxnSpPr>
          <p:nvPr/>
        </p:nvCxnSpPr>
        <p:spPr>
          <a:xfrm>
            <a:off x="7924800" y="1571625"/>
            <a:ext cx="1447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DD6FDE66-7176-45C1-94A5-1B02C8F72E7E}"/>
              </a:ext>
            </a:extLst>
          </p:cNvPr>
          <p:cNvSpPr/>
          <p:nvPr/>
        </p:nvSpPr>
        <p:spPr>
          <a:xfrm>
            <a:off x="1441510" y="28194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CD1A7814-EAB7-4AA8-8F21-B118B892E903}"/>
              </a:ext>
            </a:extLst>
          </p:cNvPr>
          <p:cNvSpPr/>
          <p:nvPr/>
        </p:nvSpPr>
        <p:spPr>
          <a:xfrm>
            <a:off x="2344187" y="28194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DBB85A3F-E4EE-40C1-B3F5-30A854353AB9}"/>
              </a:ext>
            </a:extLst>
          </p:cNvPr>
          <p:cNvSpPr/>
          <p:nvPr/>
        </p:nvSpPr>
        <p:spPr>
          <a:xfrm>
            <a:off x="3246864" y="28194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BCBB849D-972A-4988-B295-23746930B62D}"/>
              </a:ext>
            </a:extLst>
          </p:cNvPr>
          <p:cNvSpPr/>
          <p:nvPr/>
        </p:nvSpPr>
        <p:spPr>
          <a:xfrm>
            <a:off x="4149541" y="28194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BC7D391E-E9A5-4EC4-9F3A-96B4568F7E11}"/>
              </a:ext>
            </a:extLst>
          </p:cNvPr>
          <p:cNvSpPr/>
          <p:nvPr/>
        </p:nvSpPr>
        <p:spPr>
          <a:xfrm>
            <a:off x="5052218" y="28194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B5939C36-0A3F-421F-966D-B1C2142EAD0E}"/>
              </a:ext>
            </a:extLst>
          </p:cNvPr>
          <p:cNvSpPr/>
          <p:nvPr/>
        </p:nvSpPr>
        <p:spPr>
          <a:xfrm>
            <a:off x="1441510" y="28194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4</a:t>
            </a:r>
            <a:endParaRPr lang="en-US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69E52E85-C7E1-4D28-980F-CAB61CBB4BD2}"/>
              </a:ext>
            </a:extLst>
          </p:cNvPr>
          <p:cNvSpPr/>
          <p:nvPr/>
        </p:nvSpPr>
        <p:spPr>
          <a:xfrm>
            <a:off x="3246864" y="28194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1</a:t>
            </a:r>
            <a:endParaRPr lang="en-US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E1F1C065-6D52-4468-A2F1-5394E97CEA8A}"/>
              </a:ext>
            </a:extLst>
          </p:cNvPr>
          <p:cNvSpPr/>
          <p:nvPr/>
        </p:nvSpPr>
        <p:spPr>
          <a:xfrm>
            <a:off x="5052218" y="2819400"/>
            <a:ext cx="815182" cy="815182"/>
          </a:xfrm>
          <a:prstGeom prst="roundRect">
            <a:avLst/>
          </a:prstGeom>
          <a:solidFill>
            <a:srgbClr val="FEF0D2"/>
          </a:solidFill>
          <a:ln w="38100">
            <a:solidFill>
              <a:srgbClr val="CC8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3</a:t>
            </a:r>
            <a:endParaRPr lang="en-US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5AF886D-FB1C-439A-9714-29740EBF50EB}"/>
              </a:ext>
            </a:extLst>
          </p:cNvPr>
          <p:cNvGrpSpPr/>
          <p:nvPr/>
        </p:nvGrpSpPr>
        <p:grpSpPr>
          <a:xfrm>
            <a:off x="2344187" y="2819400"/>
            <a:ext cx="815182" cy="834232"/>
            <a:chOff x="7954910" y="5362254"/>
            <a:chExt cx="815182" cy="834232"/>
          </a:xfrm>
        </p:grpSpPr>
        <p:sp>
          <p:nvSpPr>
            <p:cNvPr id="24" name="Rectangle: Rounded Corners 23">
              <a:extLst>
                <a:ext uri="{FF2B5EF4-FFF2-40B4-BE49-F238E27FC236}">
                  <a16:creationId xmlns:a16="http://schemas.microsoft.com/office/drawing/2014/main" id="{17CF0A98-8EC4-409E-89B7-4228AB086478}"/>
                </a:ext>
              </a:extLst>
            </p:cNvPr>
            <p:cNvSpPr/>
            <p:nvPr/>
          </p:nvSpPr>
          <p:spPr>
            <a:xfrm>
              <a:off x="7954910" y="5362254"/>
              <a:ext cx="815182" cy="815182"/>
            </a:xfrm>
            <a:prstGeom prst="roundRect">
              <a:avLst/>
            </a:prstGeom>
            <a:solidFill>
              <a:srgbClr val="FEF0D2"/>
            </a:solidFill>
            <a:ln w="38100">
              <a:solidFill>
                <a:srgbClr val="CC8B2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BFD01796-8D34-42E3-830C-384410CEA8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9877448"/>
                </p:ext>
              </p:extLst>
            </p:nvPr>
          </p:nvGraphicFramePr>
          <p:xfrm>
            <a:off x="8123433" y="5536954"/>
            <a:ext cx="401441" cy="65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Equation" r:id="rId4" imgW="126720" imgH="101520" progId="Equation.DSMT4">
                    <p:embed/>
                  </p:oleObj>
                </mc:Choice>
                <mc:Fallback>
                  <p:oleObj name="Equation" r:id="rId4" imgW="126720" imgH="101520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A4E7F9CC-79EF-4452-BCA8-6FE1E1C7CF1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123433" y="5536954"/>
                          <a:ext cx="401441" cy="65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680933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6" grpId="0" animBg="1"/>
      <p:bldP spid="17" grpId="0" animBg="1"/>
      <p:bldP spid="17" grpId="1" animBg="1"/>
      <p:bldP spid="18" grpId="0" animBg="1"/>
      <p:bldP spid="19" grpId="0" animBg="1"/>
      <p:bldP spid="19" grpId="1" animBg="1"/>
      <p:bldP spid="20" grpId="0" animBg="1"/>
      <p:bldP spid="21" grpId="0" animBg="1"/>
      <p:bldP spid="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8643B2F0-16B1-41E3-B94E-BD49E225CE88}"/>
              </a:ext>
            </a:extLst>
          </p:cNvPr>
          <p:cNvSpPr txBox="1"/>
          <p:nvPr/>
        </p:nvSpPr>
        <p:spPr>
          <a:xfrm>
            <a:off x="381000" y="1203811"/>
            <a:ext cx="50736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a) Xem tranh rồi tính:</a:t>
            </a:r>
            <a:endParaRPr lang="en-US" sz="36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FA1160F-D5D1-4DBE-8D13-FE60EB4250C6}"/>
              </a:ext>
            </a:extLst>
          </p:cNvPr>
          <p:cNvSpPr txBox="1"/>
          <p:nvPr/>
        </p:nvSpPr>
        <p:spPr>
          <a:xfrm>
            <a:off x="381000" y="1941731"/>
            <a:ext cx="527208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- Từ nhà dế mèn đến nhà bác xén tóc dài bao nhiêu bước chân?</a:t>
            </a:r>
            <a:endParaRPr lang="en-US" sz="3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54D8B58-5EE2-4678-AF8E-063E5A4CDC7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16" t="447" r="6352" b="1200"/>
          <a:stretch/>
        </p:blipFill>
        <p:spPr>
          <a:xfrm>
            <a:off x="5653087" y="592098"/>
            <a:ext cx="6029325" cy="5666006"/>
          </a:xfrm>
          <a:prstGeom prst="roundRect">
            <a:avLst>
              <a:gd name="adj" fmla="val 19814"/>
            </a:avLst>
          </a:prstGeom>
          <a:effectLst>
            <a:softEdge rad="63500"/>
          </a:effectLst>
        </p:spPr>
      </p:pic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4D69B0E6-7C0A-46D8-8CEB-42CD423D7516}"/>
              </a:ext>
            </a:extLst>
          </p:cNvPr>
          <p:cNvSpPr/>
          <p:nvPr/>
        </p:nvSpPr>
        <p:spPr>
          <a:xfrm>
            <a:off x="6953250" y="1933575"/>
            <a:ext cx="2819400" cy="3533775"/>
          </a:xfrm>
          <a:custGeom>
            <a:avLst/>
            <a:gdLst>
              <a:gd name="connsiteX0" fmla="*/ 0 w 2819400"/>
              <a:gd name="connsiteY0" fmla="*/ 0 h 3533775"/>
              <a:gd name="connsiteX1" fmla="*/ 209550 w 2819400"/>
              <a:gd name="connsiteY1" fmla="*/ 142875 h 3533775"/>
              <a:gd name="connsiteX2" fmla="*/ 704850 w 2819400"/>
              <a:gd name="connsiteY2" fmla="*/ 276225 h 3533775"/>
              <a:gd name="connsiteX3" fmla="*/ 733425 w 2819400"/>
              <a:gd name="connsiteY3" fmla="*/ 447675 h 3533775"/>
              <a:gd name="connsiteX4" fmla="*/ 180975 w 2819400"/>
              <a:gd name="connsiteY4" fmla="*/ 752475 h 3533775"/>
              <a:gd name="connsiteX5" fmla="*/ 114300 w 2819400"/>
              <a:gd name="connsiteY5" fmla="*/ 952500 h 3533775"/>
              <a:gd name="connsiteX6" fmla="*/ 400050 w 2819400"/>
              <a:gd name="connsiteY6" fmla="*/ 1190625 h 3533775"/>
              <a:gd name="connsiteX7" fmla="*/ 752475 w 2819400"/>
              <a:gd name="connsiteY7" fmla="*/ 1104900 h 3533775"/>
              <a:gd name="connsiteX8" fmla="*/ 1123950 w 2819400"/>
              <a:gd name="connsiteY8" fmla="*/ 1028700 h 3533775"/>
              <a:gd name="connsiteX9" fmla="*/ 1476375 w 2819400"/>
              <a:gd name="connsiteY9" fmla="*/ 1047750 h 3533775"/>
              <a:gd name="connsiteX10" fmla="*/ 1876425 w 2819400"/>
              <a:gd name="connsiteY10" fmla="*/ 1133475 h 3533775"/>
              <a:gd name="connsiteX11" fmla="*/ 2219325 w 2819400"/>
              <a:gd name="connsiteY11" fmla="*/ 1333500 h 3533775"/>
              <a:gd name="connsiteX12" fmla="*/ 2305050 w 2819400"/>
              <a:gd name="connsiteY12" fmla="*/ 1552575 h 3533775"/>
              <a:gd name="connsiteX13" fmla="*/ 2143125 w 2819400"/>
              <a:gd name="connsiteY13" fmla="*/ 1809750 h 3533775"/>
              <a:gd name="connsiteX14" fmla="*/ 1924050 w 2819400"/>
              <a:gd name="connsiteY14" fmla="*/ 1952625 h 3533775"/>
              <a:gd name="connsiteX15" fmla="*/ 2209800 w 2819400"/>
              <a:gd name="connsiteY15" fmla="*/ 2105025 h 3533775"/>
              <a:gd name="connsiteX16" fmla="*/ 2495550 w 2819400"/>
              <a:gd name="connsiteY16" fmla="*/ 2362200 h 3533775"/>
              <a:gd name="connsiteX17" fmla="*/ 2552700 w 2819400"/>
              <a:gd name="connsiteY17" fmla="*/ 2609850 h 3533775"/>
              <a:gd name="connsiteX18" fmla="*/ 2390775 w 2819400"/>
              <a:gd name="connsiteY18" fmla="*/ 2828925 h 3533775"/>
              <a:gd name="connsiteX19" fmla="*/ 2219325 w 2819400"/>
              <a:gd name="connsiteY19" fmla="*/ 3019425 h 3533775"/>
              <a:gd name="connsiteX20" fmla="*/ 2228850 w 2819400"/>
              <a:gd name="connsiteY20" fmla="*/ 3267075 h 3533775"/>
              <a:gd name="connsiteX21" fmla="*/ 2609850 w 2819400"/>
              <a:gd name="connsiteY21" fmla="*/ 3467100 h 3533775"/>
              <a:gd name="connsiteX22" fmla="*/ 2819400 w 2819400"/>
              <a:gd name="connsiteY22" fmla="*/ 3533775 h 3533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2819400" h="3533775">
                <a:moveTo>
                  <a:pt x="0" y="0"/>
                </a:moveTo>
                <a:cubicBezTo>
                  <a:pt x="46037" y="48419"/>
                  <a:pt x="92075" y="96838"/>
                  <a:pt x="209550" y="142875"/>
                </a:cubicBezTo>
                <a:cubicBezTo>
                  <a:pt x="327025" y="188912"/>
                  <a:pt x="617538" y="225425"/>
                  <a:pt x="704850" y="276225"/>
                </a:cubicBezTo>
                <a:cubicBezTo>
                  <a:pt x="792163" y="327025"/>
                  <a:pt x="820737" y="368300"/>
                  <a:pt x="733425" y="447675"/>
                </a:cubicBezTo>
                <a:cubicBezTo>
                  <a:pt x="646113" y="527050"/>
                  <a:pt x="284162" y="668338"/>
                  <a:pt x="180975" y="752475"/>
                </a:cubicBezTo>
                <a:cubicBezTo>
                  <a:pt x="77788" y="836612"/>
                  <a:pt x="77788" y="879475"/>
                  <a:pt x="114300" y="952500"/>
                </a:cubicBezTo>
                <a:cubicBezTo>
                  <a:pt x="150812" y="1025525"/>
                  <a:pt x="293688" y="1165225"/>
                  <a:pt x="400050" y="1190625"/>
                </a:cubicBezTo>
                <a:cubicBezTo>
                  <a:pt x="506412" y="1216025"/>
                  <a:pt x="631825" y="1131888"/>
                  <a:pt x="752475" y="1104900"/>
                </a:cubicBezTo>
                <a:cubicBezTo>
                  <a:pt x="873125" y="1077913"/>
                  <a:pt x="1003300" y="1038225"/>
                  <a:pt x="1123950" y="1028700"/>
                </a:cubicBezTo>
                <a:cubicBezTo>
                  <a:pt x="1244600" y="1019175"/>
                  <a:pt x="1350963" y="1030288"/>
                  <a:pt x="1476375" y="1047750"/>
                </a:cubicBezTo>
                <a:cubicBezTo>
                  <a:pt x="1601788" y="1065213"/>
                  <a:pt x="1752600" y="1085850"/>
                  <a:pt x="1876425" y="1133475"/>
                </a:cubicBezTo>
                <a:cubicBezTo>
                  <a:pt x="2000250" y="1181100"/>
                  <a:pt x="2147888" y="1263650"/>
                  <a:pt x="2219325" y="1333500"/>
                </a:cubicBezTo>
                <a:cubicBezTo>
                  <a:pt x="2290762" y="1403350"/>
                  <a:pt x="2317750" y="1473200"/>
                  <a:pt x="2305050" y="1552575"/>
                </a:cubicBezTo>
                <a:cubicBezTo>
                  <a:pt x="2292350" y="1631950"/>
                  <a:pt x="2206625" y="1743075"/>
                  <a:pt x="2143125" y="1809750"/>
                </a:cubicBezTo>
                <a:cubicBezTo>
                  <a:pt x="2079625" y="1876425"/>
                  <a:pt x="1912938" y="1903413"/>
                  <a:pt x="1924050" y="1952625"/>
                </a:cubicBezTo>
                <a:cubicBezTo>
                  <a:pt x="1935162" y="2001837"/>
                  <a:pt x="2114550" y="2036762"/>
                  <a:pt x="2209800" y="2105025"/>
                </a:cubicBezTo>
                <a:cubicBezTo>
                  <a:pt x="2305050" y="2173288"/>
                  <a:pt x="2438400" y="2278063"/>
                  <a:pt x="2495550" y="2362200"/>
                </a:cubicBezTo>
                <a:cubicBezTo>
                  <a:pt x="2552700" y="2446337"/>
                  <a:pt x="2570162" y="2532063"/>
                  <a:pt x="2552700" y="2609850"/>
                </a:cubicBezTo>
                <a:cubicBezTo>
                  <a:pt x="2535238" y="2687637"/>
                  <a:pt x="2446337" y="2760663"/>
                  <a:pt x="2390775" y="2828925"/>
                </a:cubicBezTo>
                <a:cubicBezTo>
                  <a:pt x="2335213" y="2897187"/>
                  <a:pt x="2246313" y="2946400"/>
                  <a:pt x="2219325" y="3019425"/>
                </a:cubicBezTo>
                <a:cubicBezTo>
                  <a:pt x="2192338" y="3092450"/>
                  <a:pt x="2163763" y="3192463"/>
                  <a:pt x="2228850" y="3267075"/>
                </a:cubicBezTo>
                <a:cubicBezTo>
                  <a:pt x="2293938" y="3341688"/>
                  <a:pt x="2511425" y="3422650"/>
                  <a:pt x="2609850" y="3467100"/>
                </a:cubicBezTo>
                <a:cubicBezTo>
                  <a:pt x="2708275" y="3511550"/>
                  <a:pt x="2763837" y="3522662"/>
                  <a:pt x="2819400" y="3533775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038A8B15-B088-44D1-BE3E-A915CE297819}"/>
              </a:ext>
            </a:extLst>
          </p:cNvPr>
          <p:cNvGrpSpPr/>
          <p:nvPr/>
        </p:nvGrpSpPr>
        <p:grpSpPr>
          <a:xfrm>
            <a:off x="700373" y="3733800"/>
            <a:ext cx="747427" cy="747427"/>
            <a:chOff x="-311350" y="2308086"/>
            <a:chExt cx="990600" cy="990600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BF3795B2-68FD-4A2F-A3E4-257B560A364A}"/>
                </a:ext>
              </a:extLst>
            </p:cNvPr>
            <p:cNvSpPr/>
            <p:nvPr/>
          </p:nvSpPr>
          <p:spPr>
            <a:xfrm>
              <a:off x="-311350" y="2308086"/>
              <a:ext cx="990600" cy="990600"/>
            </a:xfrm>
            <a:prstGeom prst="ellipse">
              <a:avLst/>
            </a:prstGeom>
            <a:solidFill>
              <a:srgbClr val="FEE9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CCB9E"/>
                </a:solidFill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6BC3A706-FD05-4B5E-BB6A-F5C860D02991}"/>
                </a:ext>
              </a:extLst>
            </p:cNvPr>
            <p:cNvSpPr txBox="1"/>
            <p:nvPr/>
          </p:nvSpPr>
          <p:spPr>
            <a:xfrm>
              <a:off x="-266103" y="2415871"/>
              <a:ext cx="900105" cy="7750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30</a:t>
              </a:r>
              <a:endParaRPr 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85147E76-A0B6-454A-B875-F5F30FB0E0FD}"/>
              </a:ext>
            </a:extLst>
          </p:cNvPr>
          <p:cNvGrpSpPr/>
          <p:nvPr/>
        </p:nvGrpSpPr>
        <p:grpSpPr>
          <a:xfrm>
            <a:off x="2021174" y="3733800"/>
            <a:ext cx="747427" cy="747427"/>
            <a:chOff x="-311350" y="2308086"/>
            <a:chExt cx="990600" cy="990600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B8CE89D5-33D5-46CB-B39C-78296568149B}"/>
                </a:ext>
              </a:extLst>
            </p:cNvPr>
            <p:cNvSpPr/>
            <p:nvPr/>
          </p:nvSpPr>
          <p:spPr>
            <a:xfrm>
              <a:off x="-311350" y="2308086"/>
              <a:ext cx="990600" cy="990600"/>
            </a:xfrm>
            <a:prstGeom prst="ellipse">
              <a:avLst/>
            </a:prstGeom>
            <a:solidFill>
              <a:srgbClr val="FEE9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CCB9E"/>
                </a:solidFill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CEAD1BB3-88F5-47A5-B74A-2988FC19D396}"/>
                </a:ext>
              </a:extLst>
            </p:cNvPr>
            <p:cNvSpPr txBox="1"/>
            <p:nvPr/>
          </p:nvSpPr>
          <p:spPr>
            <a:xfrm>
              <a:off x="-266103" y="2415871"/>
              <a:ext cx="900105" cy="7750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31</a:t>
              </a:r>
              <a:endParaRPr 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8B1DD0D-CB56-4D36-85F4-C45FD64446F5}"/>
              </a:ext>
            </a:extLst>
          </p:cNvPr>
          <p:cNvGrpSpPr/>
          <p:nvPr/>
        </p:nvGrpSpPr>
        <p:grpSpPr>
          <a:xfrm>
            <a:off x="3341975" y="3733800"/>
            <a:ext cx="747427" cy="747427"/>
            <a:chOff x="-311350" y="2308086"/>
            <a:chExt cx="990600" cy="990600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2CA71FCA-3199-422C-8FD7-672FDE3AC37B}"/>
                </a:ext>
              </a:extLst>
            </p:cNvPr>
            <p:cNvSpPr/>
            <p:nvPr/>
          </p:nvSpPr>
          <p:spPr>
            <a:xfrm>
              <a:off x="-311350" y="2308086"/>
              <a:ext cx="990600" cy="990600"/>
            </a:xfrm>
            <a:prstGeom prst="ellipse">
              <a:avLst/>
            </a:prstGeom>
            <a:solidFill>
              <a:srgbClr val="FEE9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CCB9E"/>
                </a:solidFill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A182C6DA-078C-4702-BC09-30C387AD3043}"/>
                </a:ext>
              </a:extLst>
            </p:cNvPr>
            <p:cNvSpPr txBox="1"/>
            <p:nvPr/>
          </p:nvSpPr>
          <p:spPr>
            <a:xfrm>
              <a:off x="-266103" y="2415871"/>
              <a:ext cx="900105" cy="7750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32</a:t>
              </a:r>
              <a:endParaRPr 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41850AD-C5D2-478A-9D4B-D317D6851B66}"/>
              </a:ext>
            </a:extLst>
          </p:cNvPr>
          <p:cNvGrpSpPr/>
          <p:nvPr/>
        </p:nvGrpSpPr>
        <p:grpSpPr>
          <a:xfrm>
            <a:off x="4662773" y="3733800"/>
            <a:ext cx="747427" cy="747427"/>
            <a:chOff x="-311350" y="2308086"/>
            <a:chExt cx="990600" cy="990600"/>
          </a:xfrm>
        </p:grpSpPr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F641C456-5595-4128-B3A1-2656E1395AA0}"/>
                </a:ext>
              </a:extLst>
            </p:cNvPr>
            <p:cNvSpPr/>
            <p:nvPr/>
          </p:nvSpPr>
          <p:spPr>
            <a:xfrm>
              <a:off x="-311350" y="2308086"/>
              <a:ext cx="990600" cy="990600"/>
            </a:xfrm>
            <a:prstGeom prst="ellipse">
              <a:avLst/>
            </a:prstGeom>
            <a:solidFill>
              <a:srgbClr val="FEE9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CCB9E"/>
                </a:solidFill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E5217AF2-867F-4147-869F-35D615BF59D7}"/>
                </a:ext>
              </a:extLst>
            </p:cNvPr>
            <p:cNvSpPr txBox="1"/>
            <p:nvPr/>
          </p:nvSpPr>
          <p:spPr>
            <a:xfrm>
              <a:off x="-266103" y="2415871"/>
              <a:ext cx="900105" cy="7750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93</a:t>
              </a:r>
              <a:endParaRPr 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D52FBC74-62B6-47BD-8D1A-AFFC25E9E74D}"/>
              </a:ext>
            </a:extLst>
          </p:cNvPr>
          <p:cNvSpPr txBox="1"/>
          <p:nvPr/>
        </p:nvSpPr>
        <p:spPr>
          <a:xfrm>
            <a:off x="1536562" y="3815126"/>
            <a:ext cx="395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+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FC43DA6-8190-4559-B3B7-76E20709C714}"/>
              </a:ext>
            </a:extLst>
          </p:cNvPr>
          <p:cNvSpPr txBox="1"/>
          <p:nvPr/>
        </p:nvSpPr>
        <p:spPr>
          <a:xfrm>
            <a:off x="2857363" y="3815126"/>
            <a:ext cx="395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+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BC2493C-DF8C-437C-8F82-98F02015A16E}"/>
              </a:ext>
            </a:extLst>
          </p:cNvPr>
          <p:cNvSpPr txBox="1"/>
          <p:nvPr/>
        </p:nvSpPr>
        <p:spPr>
          <a:xfrm>
            <a:off x="4178164" y="3815126"/>
            <a:ext cx="395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=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9F0EE828-C001-474E-81A7-04E3AA52ED03}"/>
              </a:ext>
            </a:extLst>
          </p:cNvPr>
          <p:cNvGrpSpPr/>
          <p:nvPr/>
        </p:nvGrpSpPr>
        <p:grpSpPr>
          <a:xfrm>
            <a:off x="564713" y="450503"/>
            <a:ext cx="668922" cy="707886"/>
            <a:chOff x="1559434" y="1176116"/>
            <a:chExt cx="668922" cy="707886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B541117B-1A2C-4443-A2B9-1883B0F764F6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75DB5ECC-601E-4D9F-856E-19F5395A2F2E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45B1A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Oval 36">
                <a:extLst>
                  <a:ext uri="{FF2B5EF4-FFF2-40B4-BE49-F238E27FC236}">
                    <a16:creationId xmlns:a16="http://schemas.microsoft.com/office/drawing/2014/main" id="{61D4E129-3D32-4E7F-8C0A-55E555195119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rgbClr val="45B1A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17BDC1E7-0861-494F-B422-FA142CEDFFF6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FA6E4D22-2B63-445A-AD30-1F69775F532A}"/>
              </a:ext>
            </a:extLst>
          </p:cNvPr>
          <p:cNvSpPr txBox="1"/>
          <p:nvPr/>
        </p:nvSpPr>
        <p:spPr>
          <a:xfrm>
            <a:off x="1250978" y="450503"/>
            <a:ext cx="50233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rgbClr val="DA6D31"/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Dế mèn phiêu lưu kí.</a:t>
            </a:r>
            <a:endParaRPr lang="en-US" sz="4000" dirty="0">
              <a:solidFill>
                <a:srgbClr val="DA6D31"/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79074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4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 animBg="1"/>
      <p:bldP spid="30" grpId="0"/>
      <p:bldP spid="31" grpId="0"/>
      <p:bldP spid="32" grpId="0"/>
      <p:bldP spid="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8643B2F0-16B1-41E3-B94E-BD49E225CE88}"/>
              </a:ext>
            </a:extLst>
          </p:cNvPr>
          <p:cNvSpPr txBox="1"/>
          <p:nvPr/>
        </p:nvSpPr>
        <p:spPr>
          <a:xfrm>
            <a:off x="381000" y="1203811"/>
            <a:ext cx="50736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a) Xem tranh rồi tính:</a:t>
            </a:r>
            <a:endParaRPr lang="en-US" sz="36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FA1160F-D5D1-4DBE-8D13-FE60EB4250C6}"/>
              </a:ext>
            </a:extLst>
          </p:cNvPr>
          <p:cNvSpPr txBox="1"/>
          <p:nvPr/>
        </p:nvSpPr>
        <p:spPr>
          <a:xfrm>
            <a:off x="381000" y="1941731"/>
            <a:ext cx="527208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- Từ nhà dế mèn đến nhà châu chấu voi dài bao nhiêu bước chân?</a:t>
            </a:r>
            <a:endParaRPr lang="en-US" sz="30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54D8B58-5EE2-4678-AF8E-063E5A4CDC7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16" t="447" r="6352" b="1200"/>
          <a:stretch/>
        </p:blipFill>
        <p:spPr>
          <a:xfrm>
            <a:off x="5653087" y="592098"/>
            <a:ext cx="6029325" cy="5666006"/>
          </a:xfrm>
          <a:prstGeom prst="roundRect">
            <a:avLst>
              <a:gd name="adj" fmla="val 19814"/>
            </a:avLst>
          </a:prstGeom>
          <a:effectLst>
            <a:softEdge rad="63500"/>
          </a:effectLst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038A8B15-B088-44D1-BE3E-A915CE297819}"/>
              </a:ext>
            </a:extLst>
          </p:cNvPr>
          <p:cNvGrpSpPr/>
          <p:nvPr/>
        </p:nvGrpSpPr>
        <p:grpSpPr>
          <a:xfrm>
            <a:off x="700373" y="3733800"/>
            <a:ext cx="747427" cy="747427"/>
            <a:chOff x="-311350" y="2308086"/>
            <a:chExt cx="990600" cy="990600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BF3795B2-68FD-4A2F-A3E4-257B560A364A}"/>
                </a:ext>
              </a:extLst>
            </p:cNvPr>
            <p:cNvSpPr/>
            <p:nvPr/>
          </p:nvSpPr>
          <p:spPr>
            <a:xfrm>
              <a:off x="-311350" y="2308086"/>
              <a:ext cx="990600" cy="990600"/>
            </a:xfrm>
            <a:prstGeom prst="ellipse">
              <a:avLst/>
            </a:prstGeom>
            <a:solidFill>
              <a:srgbClr val="FEE9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CCB9E"/>
                </a:solidFill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6BC3A706-FD05-4B5E-BB6A-F5C860D02991}"/>
                </a:ext>
              </a:extLst>
            </p:cNvPr>
            <p:cNvSpPr txBox="1"/>
            <p:nvPr/>
          </p:nvSpPr>
          <p:spPr>
            <a:xfrm>
              <a:off x="-266103" y="2415871"/>
              <a:ext cx="900105" cy="7750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30</a:t>
              </a:r>
              <a:endParaRPr 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85147E76-A0B6-454A-B875-F5F30FB0E0FD}"/>
              </a:ext>
            </a:extLst>
          </p:cNvPr>
          <p:cNvGrpSpPr/>
          <p:nvPr/>
        </p:nvGrpSpPr>
        <p:grpSpPr>
          <a:xfrm>
            <a:off x="2021174" y="3733800"/>
            <a:ext cx="747427" cy="747427"/>
            <a:chOff x="-311350" y="2308086"/>
            <a:chExt cx="990600" cy="990600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B8CE89D5-33D5-46CB-B39C-78296568149B}"/>
                </a:ext>
              </a:extLst>
            </p:cNvPr>
            <p:cNvSpPr/>
            <p:nvPr/>
          </p:nvSpPr>
          <p:spPr>
            <a:xfrm>
              <a:off x="-311350" y="2308086"/>
              <a:ext cx="990600" cy="990600"/>
            </a:xfrm>
            <a:prstGeom prst="ellipse">
              <a:avLst/>
            </a:prstGeom>
            <a:solidFill>
              <a:srgbClr val="FEE9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CCB9E"/>
                </a:solidFill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CEAD1BB3-88F5-47A5-B74A-2988FC19D396}"/>
                </a:ext>
              </a:extLst>
            </p:cNvPr>
            <p:cNvSpPr txBox="1"/>
            <p:nvPr/>
          </p:nvSpPr>
          <p:spPr>
            <a:xfrm>
              <a:off x="-266103" y="2415871"/>
              <a:ext cx="900105" cy="7750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15</a:t>
              </a:r>
              <a:endParaRPr 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8B1DD0D-CB56-4D36-85F4-C45FD64446F5}"/>
              </a:ext>
            </a:extLst>
          </p:cNvPr>
          <p:cNvGrpSpPr/>
          <p:nvPr/>
        </p:nvGrpSpPr>
        <p:grpSpPr>
          <a:xfrm>
            <a:off x="3341975" y="3733800"/>
            <a:ext cx="747427" cy="747427"/>
            <a:chOff x="-311350" y="2308086"/>
            <a:chExt cx="990600" cy="990600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2CA71FCA-3199-422C-8FD7-672FDE3AC37B}"/>
                </a:ext>
              </a:extLst>
            </p:cNvPr>
            <p:cNvSpPr/>
            <p:nvPr/>
          </p:nvSpPr>
          <p:spPr>
            <a:xfrm>
              <a:off x="-311350" y="2308086"/>
              <a:ext cx="990600" cy="990600"/>
            </a:xfrm>
            <a:prstGeom prst="ellipse">
              <a:avLst/>
            </a:prstGeom>
            <a:solidFill>
              <a:srgbClr val="FEE9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CCB9E"/>
                </a:solidFill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A182C6DA-078C-4702-BC09-30C387AD3043}"/>
                </a:ext>
              </a:extLst>
            </p:cNvPr>
            <p:cNvSpPr txBox="1"/>
            <p:nvPr/>
          </p:nvSpPr>
          <p:spPr>
            <a:xfrm>
              <a:off x="-266103" y="2415871"/>
              <a:ext cx="900105" cy="7750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21</a:t>
              </a:r>
              <a:endParaRPr 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41850AD-C5D2-478A-9D4B-D317D6851B66}"/>
              </a:ext>
            </a:extLst>
          </p:cNvPr>
          <p:cNvGrpSpPr/>
          <p:nvPr/>
        </p:nvGrpSpPr>
        <p:grpSpPr>
          <a:xfrm>
            <a:off x="4662773" y="3733800"/>
            <a:ext cx="747427" cy="747427"/>
            <a:chOff x="-311350" y="2308086"/>
            <a:chExt cx="990600" cy="990600"/>
          </a:xfrm>
        </p:grpSpPr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F641C456-5595-4128-B3A1-2656E1395AA0}"/>
                </a:ext>
              </a:extLst>
            </p:cNvPr>
            <p:cNvSpPr/>
            <p:nvPr/>
          </p:nvSpPr>
          <p:spPr>
            <a:xfrm>
              <a:off x="-311350" y="2308086"/>
              <a:ext cx="990600" cy="990600"/>
            </a:xfrm>
            <a:prstGeom prst="ellipse">
              <a:avLst/>
            </a:prstGeom>
            <a:solidFill>
              <a:srgbClr val="FEE9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CCB9E"/>
                </a:solidFill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E5217AF2-867F-4147-869F-35D615BF59D7}"/>
                </a:ext>
              </a:extLst>
            </p:cNvPr>
            <p:cNvSpPr txBox="1"/>
            <p:nvPr/>
          </p:nvSpPr>
          <p:spPr>
            <a:xfrm>
              <a:off x="-266103" y="2415871"/>
              <a:ext cx="900105" cy="7750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66</a:t>
              </a:r>
              <a:endParaRPr 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D52FBC74-62B6-47BD-8D1A-AFFC25E9E74D}"/>
              </a:ext>
            </a:extLst>
          </p:cNvPr>
          <p:cNvSpPr txBox="1"/>
          <p:nvPr/>
        </p:nvSpPr>
        <p:spPr>
          <a:xfrm>
            <a:off x="1536562" y="3815126"/>
            <a:ext cx="395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+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FC43DA6-8190-4559-B3B7-76E20709C714}"/>
              </a:ext>
            </a:extLst>
          </p:cNvPr>
          <p:cNvSpPr txBox="1"/>
          <p:nvPr/>
        </p:nvSpPr>
        <p:spPr>
          <a:xfrm>
            <a:off x="2857363" y="3815126"/>
            <a:ext cx="395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+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BC2493C-DF8C-437C-8F82-98F02015A16E}"/>
              </a:ext>
            </a:extLst>
          </p:cNvPr>
          <p:cNvSpPr txBox="1"/>
          <p:nvPr/>
        </p:nvSpPr>
        <p:spPr>
          <a:xfrm>
            <a:off x="4178164" y="3815126"/>
            <a:ext cx="395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rPr>
              <a:t>=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ea typeface="Arial-Rounded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65C3CB1B-BCAD-4730-98E0-AAC117B36235}"/>
              </a:ext>
            </a:extLst>
          </p:cNvPr>
          <p:cNvSpPr/>
          <p:nvPr/>
        </p:nvSpPr>
        <p:spPr>
          <a:xfrm>
            <a:off x="6915150" y="1933575"/>
            <a:ext cx="1278741" cy="3228975"/>
          </a:xfrm>
          <a:custGeom>
            <a:avLst/>
            <a:gdLst>
              <a:gd name="connsiteX0" fmla="*/ 0 w 1278741"/>
              <a:gd name="connsiteY0" fmla="*/ 0 h 3228975"/>
              <a:gd name="connsiteX1" fmla="*/ 200025 w 1278741"/>
              <a:gd name="connsiteY1" fmla="*/ 95250 h 3228975"/>
              <a:gd name="connsiteX2" fmla="*/ 723900 w 1278741"/>
              <a:gd name="connsiteY2" fmla="*/ 257175 h 3228975"/>
              <a:gd name="connsiteX3" fmla="*/ 828675 w 1278741"/>
              <a:gd name="connsiteY3" fmla="*/ 409575 h 3228975"/>
              <a:gd name="connsiteX4" fmla="*/ 466725 w 1278741"/>
              <a:gd name="connsiteY4" fmla="*/ 619125 h 3228975"/>
              <a:gd name="connsiteX5" fmla="*/ 142875 w 1278741"/>
              <a:gd name="connsiteY5" fmla="*/ 781050 h 3228975"/>
              <a:gd name="connsiteX6" fmla="*/ 200025 w 1278741"/>
              <a:gd name="connsiteY6" fmla="*/ 1009650 h 3228975"/>
              <a:gd name="connsiteX7" fmla="*/ 400050 w 1278741"/>
              <a:gd name="connsiteY7" fmla="*/ 1152525 h 3228975"/>
              <a:gd name="connsiteX8" fmla="*/ 314325 w 1278741"/>
              <a:gd name="connsiteY8" fmla="*/ 1323975 h 3228975"/>
              <a:gd name="connsiteX9" fmla="*/ 104775 w 1278741"/>
              <a:gd name="connsiteY9" fmla="*/ 1524000 h 3228975"/>
              <a:gd name="connsiteX10" fmla="*/ 209550 w 1278741"/>
              <a:gd name="connsiteY10" fmla="*/ 1819275 h 3228975"/>
              <a:gd name="connsiteX11" fmla="*/ 457200 w 1278741"/>
              <a:gd name="connsiteY11" fmla="*/ 2019300 h 3228975"/>
              <a:gd name="connsiteX12" fmla="*/ 819150 w 1278741"/>
              <a:gd name="connsiteY12" fmla="*/ 2095500 h 3228975"/>
              <a:gd name="connsiteX13" fmla="*/ 1000125 w 1278741"/>
              <a:gd name="connsiteY13" fmla="*/ 2152650 h 3228975"/>
              <a:gd name="connsiteX14" fmla="*/ 1247775 w 1278741"/>
              <a:gd name="connsiteY14" fmla="*/ 2505075 h 3228975"/>
              <a:gd name="connsiteX15" fmla="*/ 1238250 w 1278741"/>
              <a:gd name="connsiteY15" fmla="*/ 2924175 h 3228975"/>
              <a:gd name="connsiteX16" fmla="*/ 914400 w 1278741"/>
              <a:gd name="connsiteY16" fmla="*/ 3228975 h 3228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278741" h="3228975">
                <a:moveTo>
                  <a:pt x="0" y="0"/>
                </a:moveTo>
                <a:cubicBezTo>
                  <a:pt x="39687" y="26194"/>
                  <a:pt x="79375" y="52388"/>
                  <a:pt x="200025" y="95250"/>
                </a:cubicBezTo>
                <a:cubicBezTo>
                  <a:pt x="320675" y="138113"/>
                  <a:pt x="619125" y="204788"/>
                  <a:pt x="723900" y="257175"/>
                </a:cubicBezTo>
                <a:cubicBezTo>
                  <a:pt x="828675" y="309562"/>
                  <a:pt x="871537" y="349250"/>
                  <a:pt x="828675" y="409575"/>
                </a:cubicBezTo>
                <a:cubicBezTo>
                  <a:pt x="785813" y="469900"/>
                  <a:pt x="581025" y="557213"/>
                  <a:pt x="466725" y="619125"/>
                </a:cubicBezTo>
                <a:cubicBezTo>
                  <a:pt x="352425" y="681037"/>
                  <a:pt x="187325" y="715963"/>
                  <a:pt x="142875" y="781050"/>
                </a:cubicBezTo>
                <a:cubicBezTo>
                  <a:pt x="98425" y="846137"/>
                  <a:pt x="157163" y="947738"/>
                  <a:pt x="200025" y="1009650"/>
                </a:cubicBezTo>
                <a:cubicBezTo>
                  <a:pt x="242888" y="1071563"/>
                  <a:pt x="381000" y="1100138"/>
                  <a:pt x="400050" y="1152525"/>
                </a:cubicBezTo>
                <a:cubicBezTo>
                  <a:pt x="419100" y="1204913"/>
                  <a:pt x="363537" y="1262063"/>
                  <a:pt x="314325" y="1323975"/>
                </a:cubicBezTo>
                <a:cubicBezTo>
                  <a:pt x="265113" y="1385887"/>
                  <a:pt x="122237" y="1441450"/>
                  <a:pt x="104775" y="1524000"/>
                </a:cubicBezTo>
                <a:cubicBezTo>
                  <a:pt x="87313" y="1606550"/>
                  <a:pt x="150813" y="1736725"/>
                  <a:pt x="209550" y="1819275"/>
                </a:cubicBezTo>
                <a:cubicBezTo>
                  <a:pt x="268288" y="1901825"/>
                  <a:pt x="355600" y="1973263"/>
                  <a:pt x="457200" y="2019300"/>
                </a:cubicBezTo>
                <a:cubicBezTo>
                  <a:pt x="558800" y="2065337"/>
                  <a:pt x="728663" y="2073275"/>
                  <a:pt x="819150" y="2095500"/>
                </a:cubicBezTo>
                <a:cubicBezTo>
                  <a:pt x="909638" y="2117725"/>
                  <a:pt x="928688" y="2084388"/>
                  <a:pt x="1000125" y="2152650"/>
                </a:cubicBezTo>
                <a:cubicBezTo>
                  <a:pt x="1071563" y="2220913"/>
                  <a:pt x="1208088" y="2376488"/>
                  <a:pt x="1247775" y="2505075"/>
                </a:cubicBezTo>
                <a:cubicBezTo>
                  <a:pt x="1287463" y="2633663"/>
                  <a:pt x="1293813" y="2803525"/>
                  <a:pt x="1238250" y="2924175"/>
                </a:cubicBezTo>
                <a:cubicBezTo>
                  <a:pt x="1182688" y="3044825"/>
                  <a:pt x="1048544" y="3136900"/>
                  <a:pt x="914400" y="3228975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FC78D54-0193-4150-B4DC-57DBB1C241AF}"/>
              </a:ext>
            </a:extLst>
          </p:cNvPr>
          <p:cNvGrpSpPr/>
          <p:nvPr/>
        </p:nvGrpSpPr>
        <p:grpSpPr>
          <a:xfrm>
            <a:off x="564713" y="450503"/>
            <a:ext cx="668922" cy="707886"/>
            <a:chOff x="1559434" y="1176116"/>
            <a:chExt cx="668922" cy="707886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85FAA9CB-BAE4-495D-81B2-38F3578271D3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A5261520-FC7D-4E6C-9191-7F3FEE3B6DA5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45B1A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E5593B03-40F2-4EE3-B305-9AFB95973DEA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rgbClr val="45B1A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C2427542-946D-4B53-9173-FB62A6F87BE3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A7C537BC-C904-475A-B3AE-E57696037328}"/>
              </a:ext>
            </a:extLst>
          </p:cNvPr>
          <p:cNvSpPr txBox="1"/>
          <p:nvPr/>
        </p:nvSpPr>
        <p:spPr>
          <a:xfrm>
            <a:off x="1250978" y="450503"/>
            <a:ext cx="50233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rgbClr val="DA6D31"/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Dế mèn phiêu lưu kí.</a:t>
            </a:r>
            <a:endParaRPr lang="en-US" sz="4000" dirty="0">
              <a:solidFill>
                <a:srgbClr val="DA6D31"/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78580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4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0" grpId="0"/>
      <p:bldP spid="31" grpId="0"/>
      <p:bldP spid="32" grpId="0"/>
      <p:bldP spid="2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433AC25-D6D1-4FF3-9AC3-4A4A055F023C}"/>
              </a:ext>
            </a:extLst>
          </p:cNvPr>
          <p:cNvGrpSpPr/>
          <p:nvPr/>
        </p:nvGrpSpPr>
        <p:grpSpPr>
          <a:xfrm>
            <a:off x="564713" y="450503"/>
            <a:ext cx="668922" cy="707886"/>
            <a:chOff x="1559434" y="1176116"/>
            <a:chExt cx="668922" cy="707886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823E596E-1B06-4855-81CB-B8CBEF2D77CF}"/>
                </a:ext>
              </a:extLst>
            </p:cNvPr>
            <p:cNvGrpSpPr/>
            <p:nvPr/>
          </p:nvGrpSpPr>
          <p:grpSpPr>
            <a:xfrm>
              <a:off x="1559434" y="1197548"/>
              <a:ext cx="668922" cy="668922"/>
              <a:chOff x="1959266" y="1758940"/>
              <a:chExt cx="668922" cy="668922"/>
            </a:xfrm>
          </p:grpSpPr>
          <p:sp>
            <p:nvSpPr>
              <p:cNvPr id="5" name="Oval 4">
                <a:extLst>
                  <a:ext uri="{FF2B5EF4-FFF2-40B4-BE49-F238E27FC236}">
                    <a16:creationId xmlns:a16="http://schemas.microsoft.com/office/drawing/2014/main" id="{9FA49414-8C68-4810-B17E-267F621D8F6B}"/>
                  </a:ext>
                </a:extLst>
              </p:cNvPr>
              <p:cNvSpPr/>
              <p:nvPr/>
            </p:nvSpPr>
            <p:spPr>
              <a:xfrm>
                <a:off x="2001384" y="1801058"/>
                <a:ext cx="590719" cy="590719"/>
              </a:xfrm>
              <a:prstGeom prst="ellipse">
                <a:avLst/>
              </a:prstGeom>
              <a:solidFill>
                <a:srgbClr val="45B1A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Oval 5">
                <a:extLst>
                  <a:ext uri="{FF2B5EF4-FFF2-40B4-BE49-F238E27FC236}">
                    <a16:creationId xmlns:a16="http://schemas.microsoft.com/office/drawing/2014/main" id="{D2D0A82A-4475-4024-8367-5905C5CE2846}"/>
                  </a:ext>
                </a:extLst>
              </p:cNvPr>
              <p:cNvSpPr/>
              <p:nvPr/>
            </p:nvSpPr>
            <p:spPr>
              <a:xfrm>
                <a:off x="1959266" y="1758940"/>
                <a:ext cx="668922" cy="668922"/>
              </a:xfrm>
              <a:prstGeom prst="ellipse">
                <a:avLst/>
              </a:prstGeom>
              <a:noFill/>
              <a:ln w="28575">
                <a:solidFill>
                  <a:srgbClr val="45B1A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8E46FB8E-F4D5-4879-A723-C233D0F46AD6}"/>
                </a:ext>
              </a:extLst>
            </p:cNvPr>
            <p:cNvSpPr txBox="1"/>
            <p:nvPr/>
          </p:nvSpPr>
          <p:spPr>
            <a:xfrm>
              <a:off x="1695094" y="1176116"/>
              <a:ext cx="3685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B52F8A82-D208-4E28-8DAA-6D9E5B895CAD}"/>
              </a:ext>
            </a:extLst>
          </p:cNvPr>
          <p:cNvSpPr txBox="1"/>
          <p:nvPr/>
        </p:nvSpPr>
        <p:spPr>
          <a:xfrm>
            <a:off x="1250978" y="450503"/>
            <a:ext cx="50233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rgbClr val="DA6D31"/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Dế mèn phiêu lưu kí.</a:t>
            </a:r>
            <a:endParaRPr lang="en-US" sz="4000" dirty="0">
              <a:solidFill>
                <a:srgbClr val="DA6D31"/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643B2F0-16B1-41E3-B94E-BD49E225CE88}"/>
              </a:ext>
            </a:extLst>
          </p:cNvPr>
          <p:cNvSpPr txBox="1"/>
          <p:nvPr/>
        </p:nvSpPr>
        <p:spPr>
          <a:xfrm>
            <a:off x="447674" y="1284686"/>
            <a:ext cx="52720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>
                <a:solidFill>
                  <a:schemeClr val="tx1">
                    <a:lumMod val="75000"/>
                    <a:lumOff val="25000"/>
                  </a:schemeClr>
                </a:solidFill>
                <a:latin typeface="Quicksand Medium" panose="00000600000000000000" pitchFamily="2" charset="0"/>
                <a:cs typeface="Arial" panose="020B0604020202020204" pitchFamily="34" charset="0"/>
              </a:rPr>
              <a:t>b) Nhà ai gần nhà dế mèn nhất?</a:t>
            </a:r>
            <a:endParaRPr lang="en-US" sz="3600" dirty="0">
              <a:solidFill>
                <a:schemeClr val="tx1">
                  <a:lumMod val="75000"/>
                  <a:lumOff val="25000"/>
                </a:schemeClr>
              </a:solidFill>
              <a:latin typeface="Quicksand Medium" panose="00000600000000000000" pitchFamily="2" charset="0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54D8B58-5EE2-4678-AF8E-063E5A4CDC7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16" t="447" r="6352" b="1200"/>
          <a:stretch/>
        </p:blipFill>
        <p:spPr>
          <a:xfrm>
            <a:off x="5653087" y="592098"/>
            <a:ext cx="6029325" cy="5666006"/>
          </a:xfrm>
          <a:prstGeom prst="roundRect">
            <a:avLst>
              <a:gd name="adj" fmla="val 19814"/>
            </a:avLst>
          </a:prstGeom>
          <a:effectLst>
            <a:softEdge rad="63500"/>
          </a:effectLst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875298BC-2776-483D-B0E8-909B531CC027}"/>
              </a:ext>
            </a:extLst>
          </p:cNvPr>
          <p:cNvGrpSpPr/>
          <p:nvPr/>
        </p:nvGrpSpPr>
        <p:grpSpPr>
          <a:xfrm>
            <a:off x="519398" y="2762071"/>
            <a:ext cx="5167027" cy="1200329"/>
            <a:chOff x="-311350" y="2308086"/>
            <a:chExt cx="990600" cy="1590851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8C187D7D-AA3A-43AA-B424-8782EA0AA740}"/>
                </a:ext>
              </a:extLst>
            </p:cNvPr>
            <p:cNvSpPr/>
            <p:nvPr/>
          </p:nvSpPr>
          <p:spPr>
            <a:xfrm>
              <a:off x="-311350" y="2308086"/>
              <a:ext cx="990600" cy="1590851"/>
            </a:xfrm>
            <a:prstGeom prst="roundRect">
              <a:avLst/>
            </a:prstGeom>
            <a:solidFill>
              <a:srgbClr val="FEE9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CCB9E"/>
                </a:solidFill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B8FBED3-C813-41C7-915B-F8B53A2E367F}"/>
                </a:ext>
              </a:extLst>
            </p:cNvPr>
            <p:cNvSpPr txBox="1"/>
            <p:nvPr/>
          </p:nvSpPr>
          <p:spPr>
            <a:xfrm>
              <a:off x="-266103" y="2415871"/>
              <a:ext cx="900105" cy="14276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FF0000"/>
                  </a:solidFill>
                  <a:latin typeface="Quicksand" panose="00000500000000000000" pitchFamily="2" charset="0"/>
                  <a:ea typeface="Arial-Rounded" panose="020B0500000000000000" pitchFamily="34" charset="0"/>
                  <a:cs typeface="Arial" panose="020B0604020202020204" pitchFamily="34" charset="0"/>
                </a:rPr>
                <a:t>Nhà dế trũi gần nhà </a:t>
              </a:r>
              <a:br>
                <a:rPr lang="en-US" sz="3200" b="1">
                  <a:solidFill>
                    <a:srgbClr val="FF0000"/>
                  </a:solidFill>
                  <a:latin typeface="Quicksand" panose="00000500000000000000" pitchFamily="2" charset="0"/>
                  <a:ea typeface="Arial-Rounded" panose="020B0500000000000000" pitchFamily="34" charset="0"/>
                  <a:cs typeface="Arial" panose="020B0604020202020204" pitchFamily="34" charset="0"/>
                </a:rPr>
              </a:br>
              <a:r>
                <a:rPr lang="en-US" sz="3200" b="1">
                  <a:solidFill>
                    <a:srgbClr val="FF0000"/>
                  </a:solidFill>
                  <a:latin typeface="Quicksand" panose="00000500000000000000" pitchFamily="2" charset="0"/>
                  <a:ea typeface="Arial-Rounded" panose="020B0500000000000000" pitchFamily="34" charset="0"/>
                  <a:cs typeface="Arial" panose="020B0604020202020204" pitchFamily="34" charset="0"/>
                </a:rPr>
                <a:t>dế mèn nhất.</a:t>
              </a:r>
              <a:endParaRPr lang="en-US" sz="3200" b="1" dirty="0">
                <a:solidFill>
                  <a:srgbClr val="FF0000"/>
                </a:solidFill>
                <a:latin typeface="Quicksand" panose="00000500000000000000" pitchFamily="2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9411C407-DA25-4D99-A2F5-A33DD96C1D14}"/>
              </a:ext>
            </a:extLst>
          </p:cNvPr>
          <p:cNvGrpSpPr/>
          <p:nvPr/>
        </p:nvGrpSpPr>
        <p:grpSpPr>
          <a:xfrm>
            <a:off x="10879860" y="592098"/>
            <a:ext cx="747427" cy="747427"/>
            <a:chOff x="-311350" y="2308086"/>
            <a:chExt cx="990600" cy="9906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47354924-9771-420C-A7CD-5D71CDB2AADB}"/>
                </a:ext>
              </a:extLst>
            </p:cNvPr>
            <p:cNvSpPr/>
            <p:nvPr/>
          </p:nvSpPr>
          <p:spPr>
            <a:xfrm>
              <a:off x="-311350" y="2308086"/>
              <a:ext cx="990600" cy="990600"/>
            </a:xfrm>
            <a:prstGeom prst="ellipse">
              <a:avLst/>
            </a:prstGeom>
            <a:solidFill>
              <a:srgbClr val="FEE9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CCB9E"/>
                </a:solidFill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94031F74-080C-4B0B-A451-8539E610FF30}"/>
                </a:ext>
              </a:extLst>
            </p:cNvPr>
            <p:cNvSpPr txBox="1"/>
            <p:nvPr/>
          </p:nvSpPr>
          <p:spPr>
            <a:xfrm>
              <a:off x="-266103" y="2415871"/>
              <a:ext cx="900105" cy="7750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28</a:t>
              </a:r>
              <a:endParaRPr 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CF78CD3C-E83A-45D0-891B-B8F8F611B2EE}"/>
              </a:ext>
            </a:extLst>
          </p:cNvPr>
          <p:cNvGrpSpPr/>
          <p:nvPr/>
        </p:nvGrpSpPr>
        <p:grpSpPr>
          <a:xfrm>
            <a:off x="10875097" y="5510677"/>
            <a:ext cx="747427" cy="747427"/>
            <a:chOff x="-311350" y="2308086"/>
            <a:chExt cx="990600" cy="990600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3467A8E1-5576-4C6E-9999-3794EE8EBF57}"/>
                </a:ext>
              </a:extLst>
            </p:cNvPr>
            <p:cNvSpPr/>
            <p:nvPr/>
          </p:nvSpPr>
          <p:spPr>
            <a:xfrm>
              <a:off x="-311350" y="2308086"/>
              <a:ext cx="990600" cy="990600"/>
            </a:xfrm>
            <a:prstGeom prst="ellipse">
              <a:avLst/>
            </a:prstGeom>
            <a:solidFill>
              <a:srgbClr val="FEE9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CCB9E"/>
                </a:solidFill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0C35F46D-A5AF-4DEC-BE82-26F1E9E851CD}"/>
                </a:ext>
              </a:extLst>
            </p:cNvPr>
            <p:cNvSpPr txBox="1"/>
            <p:nvPr/>
          </p:nvSpPr>
          <p:spPr>
            <a:xfrm>
              <a:off x="-266103" y="2415871"/>
              <a:ext cx="900105" cy="7750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93</a:t>
              </a:r>
              <a:endParaRPr 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378A8E1-8D39-49C6-9536-BACCFB393292}"/>
              </a:ext>
            </a:extLst>
          </p:cNvPr>
          <p:cNvGrpSpPr/>
          <p:nvPr/>
        </p:nvGrpSpPr>
        <p:grpSpPr>
          <a:xfrm>
            <a:off x="5653087" y="5429351"/>
            <a:ext cx="747427" cy="747427"/>
            <a:chOff x="-311350" y="2308086"/>
            <a:chExt cx="990600" cy="990600"/>
          </a:xfrm>
        </p:grpSpPr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8143FBA0-A538-44F4-B942-8460938B6A94}"/>
                </a:ext>
              </a:extLst>
            </p:cNvPr>
            <p:cNvSpPr/>
            <p:nvPr/>
          </p:nvSpPr>
          <p:spPr>
            <a:xfrm>
              <a:off x="-311350" y="2308086"/>
              <a:ext cx="990600" cy="990600"/>
            </a:xfrm>
            <a:prstGeom prst="ellipse">
              <a:avLst/>
            </a:prstGeom>
            <a:solidFill>
              <a:srgbClr val="FEE9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CCB9E"/>
                </a:solidFill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06647CC4-8CB1-42AD-B8F9-F7D9F924E9FD}"/>
                </a:ext>
              </a:extLst>
            </p:cNvPr>
            <p:cNvSpPr txBox="1"/>
            <p:nvPr/>
          </p:nvSpPr>
          <p:spPr>
            <a:xfrm>
              <a:off x="-266103" y="2415871"/>
              <a:ext cx="900105" cy="7750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FF0000"/>
                  </a:solidFill>
                  <a:latin typeface="Arial" panose="020B0604020202020204" pitchFamily="34" charset="0"/>
                  <a:ea typeface="Arial-Rounded" panose="020B0500000000000000" pitchFamily="34" charset="0"/>
                  <a:cs typeface="Arial" panose="020B0604020202020204" pitchFamily="34" charset="0"/>
                </a:rPr>
                <a:t>66</a:t>
              </a:r>
              <a:endParaRPr 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Arial-Rounded" panose="020B0500000000000000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4676658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49E2D78-1A60-4D10-A39D-C76805B957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00" y="1837732"/>
            <a:ext cx="5638800" cy="3182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667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mph" presetSubtype="0" fill="hold" nodeType="withEffect">
                                  <p:stCondLst>
                                    <p:cond delay="160"/>
                                  </p:stCondLst>
                                  <p:childTnLst>
                                    <p:animScale>
                                      <p:cBhvr>
                                        <p:cTn id="10" dur="750" fill="hold"/>
                                        <p:tgtEl>
                                          <p:spTgt spid="2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C3F2082-4DBE-71E5-2746-7E94BE17629E}"/>
              </a:ext>
            </a:extLst>
          </p:cNvPr>
          <p:cNvSpPr txBox="1"/>
          <p:nvPr/>
        </p:nvSpPr>
        <p:spPr>
          <a:xfrm>
            <a:off x="457200" y="457200"/>
            <a:ext cx="5181600" cy="36317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15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Quicksand" panose="00000500000000000000" pitchFamily="2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7802489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58961" y="769589"/>
            <a:ext cx="6084335" cy="369449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3138" y="1933083"/>
            <a:ext cx="6663506" cy="294462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449264" y="4440014"/>
            <a:ext cx="5749026" cy="240812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9203" y="4679330"/>
            <a:ext cx="2286000" cy="2286000"/>
          </a:xfrm>
          <a:prstGeom prst="rect">
            <a:avLst/>
          </a:prstGeom>
        </p:spPr>
      </p:pic>
      <p:pic>
        <p:nvPicPr>
          <p:cNvPr id="1026" name="Picture 2" descr="LINE Creators' Stickers - happy bunny 1 Example with GIF Animation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0121" y="2565659"/>
            <a:ext cx="2411147" cy="226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848751" y="2182881"/>
            <a:ext cx="2600225" cy="2437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81478" y="4241799"/>
            <a:ext cx="6442462" cy="272353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0642" y="4464085"/>
            <a:ext cx="2951467" cy="2501244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668346" y="2094452"/>
            <a:ext cx="10848652" cy="175260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304368" y="2577657"/>
            <a:ext cx="983741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dirty="0">
                <a:solidFill>
                  <a:schemeClr val="bg1"/>
                </a:solidFill>
                <a:latin typeface="Bungee Inline" pitchFamily="2" charset="0"/>
              </a:rPr>
              <a:t> XÂY NHÀ CHO THỎ</a:t>
            </a:r>
          </a:p>
        </p:txBody>
      </p:sp>
    </p:spTree>
    <p:extLst>
      <p:ext uri="{BB962C8B-B14F-4D97-AF65-F5344CB8AC3E}">
        <p14:creationId xmlns:p14="http://schemas.microsoft.com/office/powerpoint/2010/main" val="442177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58961" y="769589"/>
            <a:ext cx="6084335" cy="369449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3138" y="1933083"/>
            <a:ext cx="6663506" cy="294462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449264" y="4440014"/>
            <a:ext cx="5749026" cy="240812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9203" y="4679330"/>
            <a:ext cx="2286000" cy="2286000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980121" y="2565659"/>
            <a:ext cx="2411146" cy="226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848751" y="2153147"/>
            <a:ext cx="2631942" cy="2467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8870" y="2458626"/>
            <a:ext cx="2286000" cy="2286000"/>
          </a:xfrm>
          <a:prstGeom prst="rect">
            <a:avLst/>
          </a:prstGeom>
        </p:spPr>
      </p:pic>
      <p:pic>
        <p:nvPicPr>
          <p:cNvPr id="1030" name="Picture 6" descr="Top Rabbit Petting Stickers for Android &amp; iOS | Gfycat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3047" y="1696625"/>
            <a:ext cx="3048000" cy="304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381478" y="4241799"/>
            <a:ext cx="6442462" cy="272353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0642" y="4464085"/>
            <a:ext cx="2951467" cy="2501244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912" y="4356089"/>
            <a:ext cx="2298224" cy="2591982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8490" y="4156722"/>
            <a:ext cx="2701575" cy="2701575"/>
          </a:xfrm>
          <a:prstGeom prst="rect">
            <a:avLst/>
          </a:prstGeom>
        </p:spPr>
      </p:pic>
      <p:pic>
        <p:nvPicPr>
          <p:cNvPr id="34" name="2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>
            <a:clrChange>
              <a:clrFrom>
                <a:srgbClr val="FFAEC9"/>
              </a:clrFrom>
              <a:clrTo>
                <a:srgbClr val="FFAEC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25662" y="91263"/>
            <a:ext cx="820153" cy="883686"/>
          </a:xfrm>
          <a:prstGeom prst="rect">
            <a:avLst/>
          </a:prstGeom>
        </p:spPr>
      </p:pic>
      <p:pic>
        <p:nvPicPr>
          <p:cNvPr id="35" name="3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>
            <a:clrChange>
              <a:clrFrom>
                <a:srgbClr val="FFAEC9"/>
              </a:clrFrom>
              <a:clrTo>
                <a:srgbClr val="FFAEC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59008" y="92773"/>
            <a:ext cx="840367" cy="872134"/>
          </a:xfrm>
          <a:prstGeom prst="rect">
            <a:avLst/>
          </a:prstGeom>
        </p:spPr>
      </p:pic>
      <p:pic>
        <p:nvPicPr>
          <p:cNvPr id="36" name="4">
            <a:hlinkClick r:id="rId22" action="ppaction://hlinksldjump"/>
          </p:cNvPr>
          <p:cNvPicPr>
            <a:picLocks noChangeAspect="1"/>
          </p:cNvPicPr>
          <p:nvPr/>
        </p:nvPicPr>
        <p:blipFill>
          <a:blip r:embed="rId23">
            <a:clrChange>
              <a:clrFrom>
                <a:srgbClr val="FFAEC9"/>
              </a:clrFrom>
              <a:clrTo>
                <a:srgbClr val="FFAEC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06054" y="96544"/>
            <a:ext cx="811489" cy="843256"/>
          </a:xfrm>
          <a:prstGeom prst="rect">
            <a:avLst/>
          </a:prstGeom>
        </p:spPr>
      </p:pic>
      <p:pic>
        <p:nvPicPr>
          <p:cNvPr id="37" name="1">
            <a:hlinkClick r:id="rId24" action="ppaction://hlinksldjump"/>
          </p:cNvPr>
          <p:cNvPicPr>
            <a:picLocks noChangeAspect="1"/>
          </p:cNvPicPr>
          <p:nvPr/>
        </p:nvPicPr>
        <p:blipFill>
          <a:blip r:embed="rId25">
            <a:clrChange>
              <a:clrFrom>
                <a:srgbClr val="FFAEC9"/>
              </a:clrFrom>
              <a:clrTo>
                <a:srgbClr val="FFAEC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98187" y="96544"/>
            <a:ext cx="811489" cy="843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5079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phep-thuat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ieng-yeah-tre-con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54552" y="235974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671600" y="4108095"/>
            <a:ext cx="4683803" cy="88138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/>
              <a:t>33</a:t>
            </a:r>
          </a:p>
        </p:txBody>
      </p:sp>
      <p:sp>
        <p:nvSpPr>
          <p:cNvPr id="7" name="Rectangle 6"/>
          <p:cNvSpPr/>
          <p:nvPr/>
        </p:nvSpPr>
        <p:spPr>
          <a:xfrm>
            <a:off x="876773" y="5191007"/>
            <a:ext cx="4683803" cy="88138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/>
              <a:t>76</a:t>
            </a:r>
          </a:p>
        </p:txBody>
      </p:sp>
      <p:sp>
        <p:nvSpPr>
          <p:cNvPr id="8" name="Rectangle 7"/>
          <p:cNvSpPr/>
          <p:nvPr/>
        </p:nvSpPr>
        <p:spPr>
          <a:xfrm>
            <a:off x="6671600" y="5191008"/>
            <a:ext cx="4683803" cy="88138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/>
              <a:t>76</a:t>
            </a:r>
          </a:p>
        </p:txBody>
      </p:sp>
      <p:sp>
        <p:nvSpPr>
          <p:cNvPr id="9" name="Rectangle 8"/>
          <p:cNvSpPr/>
          <p:nvPr/>
        </p:nvSpPr>
        <p:spPr>
          <a:xfrm>
            <a:off x="854552" y="4156177"/>
            <a:ext cx="4683803" cy="88138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/>
              <a:t>85</a:t>
            </a:r>
          </a:p>
        </p:txBody>
      </p:sp>
      <p:pic>
        <p:nvPicPr>
          <p:cNvPr id="1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044308" y="385560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66901" y="4956059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931823" y="484978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698194" y="3799222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763139" y="-827203"/>
            <a:ext cx="4836412" cy="4901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>
            <a:hlinkClick r:id="" action="ppaction://noaction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5725209"/>
            <a:ext cx="2517363" cy="105446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017380" y="416262"/>
            <a:ext cx="1018402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hỏi</a:t>
            </a:r>
            <a:r>
              <a:rPr lang="en-US" sz="3200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: </a:t>
            </a:r>
            <a:r>
              <a:rPr lang="en-US" sz="3200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Tính</a:t>
            </a:r>
            <a:endParaRPr lang="en-US" sz="3200" dirty="0">
              <a:solidFill>
                <a:schemeClr val="bg1"/>
              </a:solidFill>
              <a:latin typeface="Montserrat Alternates Black" panose="00000A00000000000000" pitchFamily="50" charset="0"/>
            </a:endParaRPr>
          </a:p>
          <a:p>
            <a:endParaRPr lang="en-US" sz="3200" dirty="0"/>
          </a:p>
          <a:p>
            <a:pPr algn="ctr"/>
            <a:r>
              <a:rPr lang="en-US" sz="6600" b="1" dirty="0">
                <a:solidFill>
                  <a:schemeClr val="bg1"/>
                </a:solidFill>
              </a:rPr>
              <a:t>45 + 24 - 36</a:t>
            </a:r>
          </a:p>
        </p:txBody>
      </p:sp>
    </p:spTree>
    <p:extLst>
      <p:ext uri="{BB962C8B-B14F-4D97-AF65-F5344CB8AC3E}">
        <p14:creationId xmlns:p14="http://schemas.microsoft.com/office/powerpoint/2010/main" val="25880315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pic>
        <p:nvPicPr>
          <p:cNvPr id="15" name="Picture 14">
            <a:hlinkClick r:id="" action="ppaction://noaction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56682" y="5689313"/>
            <a:ext cx="2872757" cy="121444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54552" y="235974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762183" y="5191007"/>
            <a:ext cx="4683803" cy="9811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6</a:t>
            </a:r>
            <a:endParaRPr lang="en-US" sz="6600" b="1" dirty="0"/>
          </a:p>
        </p:txBody>
      </p:sp>
      <p:sp>
        <p:nvSpPr>
          <p:cNvPr id="7" name="Rectangle 6"/>
          <p:cNvSpPr/>
          <p:nvPr/>
        </p:nvSpPr>
        <p:spPr>
          <a:xfrm>
            <a:off x="876773" y="5191007"/>
            <a:ext cx="4683803" cy="9811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4</a:t>
            </a:r>
            <a:endParaRPr lang="en-US" sz="6600" b="1" dirty="0"/>
          </a:p>
        </p:txBody>
      </p:sp>
      <p:sp>
        <p:nvSpPr>
          <p:cNvPr id="8" name="Rectangle 7"/>
          <p:cNvSpPr/>
          <p:nvPr/>
        </p:nvSpPr>
        <p:spPr>
          <a:xfrm>
            <a:off x="6623545" y="4132855"/>
            <a:ext cx="4683803" cy="9811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5</a:t>
            </a:r>
            <a:endParaRPr lang="en-US" sz="6600" b="1" dirty="0"/>
          </a:p>
        </p:txBody>
      </p:sp>
      <p:sp>
        <p:nvSpPr>
          <p:cNvPr id="9" name="Rectangle 8"/>
          <p:cNvSpPr/>
          <p:nvPr/>
        </p:nvSpPr>
        <p:spPr>
          <a:xfrm>
            <a:off x="854552" y="4156177"/>
            <a:ext cx="4683803" cy="9811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/>
              <a:t>3</a:t>
            </a:r>
          </a:p>
        </p:txBody>
      </p:sp>
      <p:pic>
        <p:nvPicPr>
          <p:cNvPr id="1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044308" y="385560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18846" y="3897906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931823" y="484978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788777" y="4882134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1470676" y="-541495"/>
            <a:ext cx="4976112" cy="5043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1017380" y="416262"/>
            <a:ext cx="10428606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hỏi</a:t>
            </a:r>
            <a:r>
              <a:rPr lang="en-US" sz="3200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: </a:t>
            </a:r>
            <a:r>
              <a:rPr lang="en-US" sz="3200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Điền</a:t>
            </a:r>
            <a:r>
              <a:rPr lang="en-US" sz="3200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thích</a:t>
            </a:r>
            <a:r>
              <a:rPr lang="en-US" sz="3200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hợp</a:t>
            </a:r>
            <a:r>
              <a:rPr lang="en-US" sz="3200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vào</a:t>
            </a:r>
            <a:r>
              <a:rPr lang="en-US" sz="3200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chỗ</a:t>
            </a:r>
            <a:r>
              <a:rPr lang="en-US" sz="3200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chấm</a:t>
            </a:r>
            <a:endParaRPr lang="en-US" sz="3200" dirty="0">
              <a:solidFill>
                <a:schemeClr val="bg1"/>
              </a:solidFill>
              <a:latin typeface="Montserrat Alternates Black" panose="00000A00000000000000" pitchFamily="50" charset="0"/>
            </a:endParaRPr>
          </a:p>
          <a:p>
            <a:endParaRPr lang="en-US" sz="3200" dirty="0"/>
          </a:p>
          <a:p>
            <a:pPr algn="ctr"/>
            <a:r>
              <a:rPr lang="en-US" sz="6600" b="1" dirty="0">
                <a:solidFill>
                  <a:schemeClr val="bg1"/>
                </a:solidFill>
              </a:rPr>
              <a:t>20 + …. = 26</a:t>
            </a:r>
          </a:p>
        </p:txBody>
      </p:sp>
    </p:spTree>
    <p:extLst>
      <p:ext uri="{BB962C8B-B14F-4D97-AF65-F5344CB8AC3E}">
        <p14:creationId xmlns:p14="http://schemas.microsoft.com/office/powerpoint/2010/main" val="342128826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pic>
        <p:nvPicPr>
          <p:cNvPr id="17" name="Picture 16">
            <a:hlinkClick r:id="" action="ppaction://noaction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553" y="5403210"/>
            <a:ext cx="2353706" cy="1429205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854552" y="235974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881207" y="5179106"/>
            <a:ext cx="4683803" cy="96394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69 </a:t>
            </a:r>
            <a:r>
              <a:rPr lang="en-US" sz="4800" b="1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học</a:t>
            </a:r>
            <a:r>
              <a:rPr lang="en-US" sz="4800" b="1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sinh</a:t>
            </a:r>
            <a:endParaRPr lang="en-US" sz="4800" b="1" dirty="0"/>
          </a:p>
        </p:txBody>
      </p:sp>
      <p:sp>
        <p:nvSpPr>
          <p:cNvPr id="20" name="Rectangle 19"/>
          <p:cNvSpPr/>
          <p:nvPr/>
        </p:nvSpPr>
        <p:spPr>
          <a:xfrm>
            <a:off x="6640555" y="4217660"/>
            <a:ext cx="4683803" cy="96394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70 </a:t>
            </a:r>
            <a:r>
              <a:rPr lang="en-US" sz="4800" b="1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học</a:t>
            </a:r>
            <a:r>
              <a:rPr lang="en-US" sz="4800" b="1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sinh</a:t>
            </a:r>
            <a:endParaRPr lang="en-US" sz="4800" b="1" dirty="0"/>
          </a:p>
        </p:txBody>
      </p:sp>
      <p:sp>
        <p:nvSpPr>
          <p:cNvPr id="21" name="Rectangle 20"/>
          <p:cNvSpPr/>
          <p:nvPr/>
        </p:nvSpPr>
        <p:spPr>
          <a:xfrm>
            <a:off x="6671600" y="5191008"/>
            <a:ext cx="4683803" cy="96394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73 </a:t>
            </a:r>
            <a:r>
              <a:rPr lang="en-US" sz="4800" b="1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học</a:t>
            </a:r>
            <a:r>
              <a:rPr lang="en-US" sz="4800" b="1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sinh</a:t>
            </a:r>
            <a:endParaRPr lang="en-US" sz="4800" b="1" dirty="0"/>
          </a:p>
        </p:txBody>
      </p:sp>
      <p:sp>
        <p:nvSpPr>
          <p:cNvPr id="22" name="Rectangle 21"/>
          <p:cNvSpPr/>
          <p:nvPr/>
        </p:nvSpPr>
        <p:spPr>
          <a:xfrm>
            <a:off x="854552" y="4156177"/>
            <a:ext cx="4683803" cy="963940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68 </a:t>
            </a:r>
            <a:r>
              <a:rPr lang="en-US" sz="4800" b="1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học</a:t>
            </a:r>
            <a:r>
              <a:rPr lang="en-US" sz="4800" b="1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sinh</a:t>
            </a:r>
            <a:endParaRPr lang="en-US" sz="4800" b="1" dirty="0"/>
          </a:p>
        </p:txBody>
      </p:sp>
      <p:pic>
        <p:nvPicPr>
          <p:cNvPr id="2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044308" y="385560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66901" y="4956059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95605" y="3876433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5011779" y="4940475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60323" y="571361"/>
            <a:ext cx="5582108" cy="5657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1017380" y="416262"/>
            <a:ext cx="10107820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hỏi</a:t>
            </a:r>
            <a:r>
              <a:rPr lang="en-US" sz="3200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:</a:t>
            </a:r>
          </a:p>
          <a:p>
            <a:r>
              <a:rPr lang="en-US" sz="3200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	</a:t>
            </a:r>
            <a:r>
              <a:rPr lang="en-US" sz="4000" b="1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Lớp</a:t>
            </a:r>
            <a:r>
              <a:rPr lang="en-US" sz="4000" b="1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 1A </a:t>
            </a:r>
            <a:r>
              <a:rPr lang="en-US" sz="4000" b="1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có</a:t>
            </a:r>
            <a:r>
              <a:rPr lang="en-US" sz="4000" b="1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 35 </a:t>
            </a:r>
            <a:r>
              <a:rPr lang="en-US" sz="4000" b="1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học</a:t>
            </a:r>
            <a:r>
              <a:rPr lang="en-US" sz="4000" b="1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sinh,lớp</a:t>
            </a:r>
            <a:r>
              <a:rPr lang="en-US" sz="4000" b="1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 1B </a:t>
            </a:r>
            <a:r>
              <a:rPr lang="en-US" sz="4000" b="1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có</a:t>
            </a:r>
            <a:r>
              <a:rPr lang="en-US" sz="4000" b="1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 34 </a:t>
            </a:r>
            <a:r>
              <a:rPr lang="en-US" sz="4000" b="1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học</a:t>
            </a:r>
            <a:r>
              <a:rPr lang="en-US" sz="4000" b="1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sinh</a:t>
            </a:r>
            <a:r>
              <a:rPr lang="en-US" sz="4000" b="1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. </a:t>
            </a:r>
            <a:r>
              <a:rPr lang="en-US" sz="4000" b="1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Hỏi</a:t>
            </a:r>
            <a:r>
              <a:rPr lang="en-US" sz="4000" b="1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cả</a:t>
            </a:r>
            <a:r>
              <a:rPr lang="en-US" sz="4000" b="1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hai</a:t>
            </a:r>
            <a:r>
              <a:rPr lang="en-US" sz="4000" b="1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lớp</a:t>
            </a:r>
            <a:r>
              <a:rPr lang="en-US" sz="4000" b="1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có</a:t>
            </a:r>
            <a:r>
              <a:rPr lang="en-US" sz="4000" b="1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bao</a:t>
            </a:r>
            <a:r>
              <a:rPr lang="en-US" sz="4000" b="1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nhiêu</a:t>
            </a:r>
            <a:r>
              <a:rPr lang="en-US" sz="4000" b="1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học</a:t>
            </a:r>
            <a:r>
              <a:rPr lang="en-US" sz="4000" b="1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sinh</a:t>
            </a:r>
            <a:r>
              <a:rPr lang="en-US" sz="4000" b="1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? 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80194288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pic>
        <p:nvPicPr>
          <p:cNvPr id="17" name="Picture 16">
            <a:hlinkClick r:id="" action="ppaction://noaction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6362" y="5333733"/>
            <a:ext cx="3300208" cy="145837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54552" y="235974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671600" y="4108095"/>
            <a:ext cx="4683803" cy="904197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&lt;</a:t>
            </a:r>
            <a:endParaRPr lang="en-US" sz="7200" b="1" dirty="0"/>
          </a:p>
        </p:txBody>
      </p:sp>
      <p:sp>
        <p:nvSpPr>
          <p:cNvPr id="7" name="Rectangle 6"/>
          <p:cNvSpPr/>
          <p:nvPr/>
        </p:nvSpPr>
        <p:spPr>
          <a:xfrm>
            <a:off x="4335030" y="5487640"/>
            <a:ext cx="4644217" cy="824221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=</a:t>
            </a:r>
            <a:endParaRPr lang="en-US" sz="7200" b="1" dirty="0"/>
          </a:p>
        </p:txBody>
      </p:sp>
      <p:sp>
        <p:nvSpPr>
          <p:cNvPr id="9" name="Rectangle 8"/>
          <p:cNvSpPr/>
          <p:nvPr/>
        </p:nvSpPr>
        <p:spPr>
          <a:xfrm>
            <a:off x="854552" y="4156177"/>
            <a:ext cx="4683803" cy="904197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&gt;</a:t>
            </a:r>
            <a:endParaRPr lang="en-US" sz="7200" b="1" dirty="0"/>
          </a:p>
        </p:txBody>
      </p:sp>
      <p:pic>
        <p:nvPicPr>
          <p:cNvPr id="1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044308" y="3855600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8359724" y="5146413"/>
            <a:ext cx="1082969" cy="1097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698194" y="3799222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15488" y="303206"/>
            <a:ext cx="5166612" cy="5236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1017380" y="416262"/>
            <a:ext cx="10741721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hỏi</a:t>
            </a:r>
            <a:r>
              <a:rPr lang="en-US" sz="3200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: </a:t>
            </a:r>
            <a:r>
              <a:rPr lang="en-US" sz="3200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Điền</a:t>
            </a:r>
            <a:r>
              <a:rPr lang="en-US" sz="3200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Montserrat Alternates Black" panose="00000A00000000000000" pitchFamily="50" charset="0"/>
              </a:rPr>
              <a:t>dấu</a:t>
            </a:r>
            <a:r>
              <a:rPr lang="en-US" sz="3200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 &gt;, &lt;,=?</a:t>
            </a:r>
          </a:p>
          <a:p>
            <a:endParaRPr lang="en-US" sz="3200" dirty="0">
              <a:solidFill>
                <a:schemeClr val="bg1"/>
              </a:solidFill>
              <a:latin typeface="Montserrat Alternates Black" panose="00000A00000000000000" pitchFamily="50" charset="0"/>
            </a:endParaRPr>
          </a:p>
          <a:p>
            <a:pPr algn="ctr"/>
            <a:r>
              <a:rPr lang="en-US" sz="6000" b="1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46 - 13 ………… </a:t>
            </a:r>
            <a:r>
              <a:rPr lang="en-US" sz="6000" b="1">
                <a:solidFill>
                  <a:schemeClr val="bg1"/>
                </a:solidFill>
                <a:latin typeface="Montserrat Alternates Black" panose="00000A00000000000000" pitchFamily="50" charset="0"/>
              </a:rPr>
              <a:t>35 + </a:t>
            </a:r>
            <a:r>
              <a:rPr lang="en-US" sz="6000" b="1" dirty="0">
                <a:solidFill>
                  <a:schemeClr val="bg1"/>
                </a:solidFill>
                <a:latin typeface="Montserrat Alternates Black" panose="00000A00000000000000" pitchFamily="50" charset="0"/>
              </a:rPr>
              <a:t>11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188512697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500"/>
                            </p:stCondLst>
                            <p:childTnLst>
                              <p:par>
                                <p:cTn id="8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xit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3">
            <a:extLst>
              <a:ext uri="{FF2B5EF4-FFF2-40B4-BE49-F238E27FC236}">
                <a16:creationId xmlns:a16="http://schemas.microsoft.com/office/drawing/2014/main" id="{543845F5-AA76-4496-A639-A710955C6B57}"/>
              </a:ext>
            </a:extLst>
          </p:cNvPr>
          <p:cNvSpPr/>
          <p:nvPr/>
        </p:nvSpPr>
        <p:spPr>
          <a:xfrm>
            <a:off x="5160465" y="1918185"/>
            <a:ext cx="2101839" cy="830989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lIns="91431" tIns="45716" rIns="91431" bIns="45716">
            <a:spAutoFit/>
          </a:bodyPr>
          <a:lstStyle/>
          <a:p>
            <a:pPr lvl="0" eaLnBrk="1" hangingPunct="1">
              <a:buNone/>
            </a:pPr>
            <a:r>
              <a:rPr lang="en-US" altLang="zh-CN" sz="4800" b="1">
                <a:solidFill>
                  <a:srgbClr val="3FAB9D"/>
                </a:solidFill>
                <a:latin typeface="Arial" pitchFamily="34" charset="0"/>
                <a:ea typeface="微软雅黑" pitchFamily="34" charset="-122"/>
                <a:sym typeface="Arial" pitchFamily="34" charset="0"/>
              </a:rPr>
              <a:t>BÀI 33</a:t>
            </a:r>
            <a:endParaRPr lang="zh-CN" altLang="en-US" sz="4800" b="1" dirty="0">
              <a:solidFill>
                <a:srgbClr val="3FAB9D"/>
              </a:solidFill>
              <a:latin typeface="Arial" pitchFamily="34" charset="0"/>
              <a:ea typeface="微软雅黑" pitchFamily="34" charset="-122"/>
              <a:sym typeface="Arial" pitchFamily="34" charset="0"/>
            </a:endParaRPr>
          </a:p>
        </p:txBody>
      </p:sp>
      <p:sp>
        <p:nvSpPr>
          <p:cNvPr id="13" name="3">
            <a:extLst>
              <a:ext uri="{FF2B5EF4-FFF2-40B4-BE49-F238E27FC236}">
                <a16:creationId xmlns:a16="http://schemas.microsoft.com/office/drawing/2014/main" id="{5EEA64C7-DB2D-4033-9314-7A84B6216421}"/>
              </a:ext>
            </a:extLst>
          </p:cNvPr>
          <p:cNvSpPr/>
          <p:nvPr/>
        </p:nvSpPr>
        <p:spPr>
          <a:xfrm>
            <a:off x="2973969" y="3044958"/>
            <a:ext cx="6474831" cy="923322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lIns="91431" tIns="45716" rIns="91431" bIns="45716">
            <a:spAutoFit/>
          </a:bodyPr>
          <a:lstStyle/>
          <a:p>
            <a:pPr lvl="0" eaLnBrk="1" hangingPunct="1">
              <a:buNone/>
            </a:pPr>
            <a:r>
              <a:rPr lang="en-US" altLang="zh-CN" sz="5400" b="1">
                <a:solidFill>
                  <a:srgbClr val="E04E4E"/>
                </a:solidFill>
                <a:latin typeface="Quicksand Medium" panose="00000600000000000000" pitchFamily="2" charset="0"/>
                <a:ea typeface="微软雅黑" pitchFamily="34" charset="-122"/>
                <a:sym typeface="Arial" pitchFamily="34" charset="0"/>
              </a:rPr>
              <a:t>LUYỆN TẬP CHUNG</a:t>
            </a:r>
            <a:endParaRPr lang="zh-CN" altLang="en-US" sz="5400" b="1" dirty="0">
              <a:solidFill>
                <a:srgbClr val="E04E4E"/>
              </a:solidFill>
              <a:latin typeface="Quicksand Medium" panose="00000600000000000000" pitchFamily="2" charset="0"/>
              <a:ea typeface="微软雅黑" pitchFamily="34" charset="-122"/>
              <a:sym typeface="Arial" pitchFamily="34" charset="0"/>
            </a:endParaRPr>
          </a:p>
        </p:txBody>
      </p:sp>
      <p:sp>
        <p:nvSpPr>
          <p:cNvPr id="14" name="3">
            <a:extLst>
              <a:ext uri="{FF2B5EF4-FFF2-40B4-BE49-F238E27FC236}">
                <a16:creationId xmlns:a16="http://schemas.microsoft.com/office/drawing/2014/main" id="{7C837651-6EDD-4723-A6DE-F255BADC0C96}"/>
              </a:ext>
            </a:extLst>
          </p:cNvPr>
          <p:cNvSpPr/>
          <p:nvPr/>
        </p:nvSpPr>
        <p:spPr>
          <a:xfrm>
            <a:off x="5508027" y="4325620"/>
            <a:ext cx="1406714" cy="584767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lIns="91431" tIns="45716" rIns="91431" bIns="45716">
            <a:spAutoFit/>
          </a:bodyPr>
          <a:lstStyle/>
          <a:p>
            <a:pPr lvl="0" eaLnBrk="1" hangingPunct="1">
              <a:buNone/>
            </a:pPr>
            <a:r>
              <a:rPr lang="en-US" altLang="zh-CN" sz="3200" b="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软雅黑" pitchFamily="34" charset="-122"/>
                <a:sym typeface="Arial" pitchFamily="34" charset="0"/>
              </a:rPr>
              <a:t>TIẾT 2</a:t>
            </a:r>
            <a:endParaRPr lang="zh-CN" altLang="en-US" sz="3200" b="0" dirty="0">
              <a:solidFill>
                <a:schemeClr val="tx1">
                  <a:lumMod val="50000"/>
                  <a:lumOff val="50000"/>
                </a:schemeClr>
              </a:solidFill>
              <a:latin typeface="Arial" pitchFamily="34" charset="0"/>
              <a:ea typeface="微软雅黑" pitchFamily="34" charset="-122"/>
              <a:sym typeface="Arial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2848FF8-34C4-49F1-83D8-0C52AB7B1A8E}"/>
              </a:ext>
            </a:extLst>
          </p:cNvPr>
          <p:cNvSpPr txBox="1"/>
          <p:nvPr/>
        </p:nvSpPr>
        <p:spPr>
          <a:xfrm>
            <a:off x="10264471" y="177709"/>
            <a:ext cx="1008000" cy="115039"/>
          </a:xfrm>
          <a:prstGeom prst="rect">
            <a:avLst/>
          </a:prstGeom>
          <a:noFill/>
          <a:ln w="6350">
            <a:noFill/>
          </a:ln>
        </p:spPr>
        <p:txBody>
          <a:bodyPr wrap="none" lIns="0" rIns="0" rtlCol="0">
            <a:noAutofit/>
          </a:bodyPr>
          <a:lstStyle/>
          <a:p>
            <a:pPr algn="ctr"/>
            <a:r>
              <a:rPr lang="en-US" altLang="zh-CN" sz="1700" spc="-4">
                <a:solidFill>
                  <a:schemeClr val="tx1">
                    <a:lumMod val="65000"/>
                    <a:lumOff val="35000"/>
                  </a:schemeClr>
                </a:solidFill>
                <a:latin typeface="Quicksand" panose="00000500000000000000" pitchFamily="2" charset="0"/>
              </a:rPr>
              <a:t>SGK- 66,67</a:t>
            </a:r>
            <a:endParaRPr lang="zh-CN" altLang="en-US" sz="1700" spc="-4" dirty="0">
              <a:solidFill>
                <a:schemeClr val="tx1">
                  <a:lumMod val="65000"/>
                  <a:lumOff val="35000"/>
                </a:schemeClr>
              </a:solidFill>
              <a:latin typeface="Quicksand" panose="000005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49329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9Slide - 2021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BD45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19</TotalTime>
  <Words>336</Words>
  <Application>Microsoft Office PowerPoint</Application>
  <PresentationFormat>Widescreen</PresentationFormat>
  <Paragraphs>152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4" baseType="lpstr">
      <vt:lpstr>微软雅黑</vt:lpstr>
      <vt:lpstr>#9Slide03 BoosterNextFYBlack</vt:lpstr>
      <vt:lpstr>Arial</vt:lpstr>
      <vt:lpstr>Arial-Rounded</vt:lpstr>
      <vt:lpstr>Bungee Inline</vt:lpstr>
      <vt:lpstr>Calibri</vt:lpstr>
      <vt:lpstr>Calibri Light</vt:lpstr>
      <vt:lpstr>等线</vt:lpstr>
      <vt:lpstr>Montserrat Alternates Black</vt:lpstr>
      <vt:lpstr>Quicksand</vt:lpstr>
      <vt:lpstr>Quicksand Medium</vt:lpstr>
      <vt:lpstr>字魂5号-无外润黑体</vt:lpstr>
      <vt:lpstr>思源宋体 Heavy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PHAM DUYEN</dc:creator>
  <dc:description>9Slide.vn</dc:description>
  <cp:lastModifiedBy>Admin</cp:lastModifiedBy>
  <cp:revision>247</cp:revision>
  <dcterms:created xsi:type="dcterms:W3CDTF">2021-11-18T08:18:08Z</dcterms:created>
  <dcterms:modified xsi:type="dcterms:W3CDTF">2023-03-29T08:07:50Z</dcterms:modified>
  <cp:category>9Slide.vn</cp:category>
</cp:coreProperties>
</file>